
<file path=[Content_Types].xml><?xml version="1.0" encoding="utf-8"?>
<Types xmlns="http://schemas.openxmlformats.org/package/2006/content-types"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1"/>
  </p:notesMasterIdLst>
  <p:handoutMasterIdLst>
    <p:handoutMasterId r:id="rId32"/>
  </p:handoutMasterIdLst>
  <p:sldIdLst>
    <p:sldId id="262" r:id="rId3"/>
    <p:sldId id="267" r:id="rId4"/>
    <p:sldId id="256" r:id="rId5"/>
    <p:sldId id="257" r:id="rId6"/>
    <p:sldId id="258" r:id="rId7"/>
    <p:sldId id="259" r:id="rId8"/>
    <p:sldId id="261" r:id="rId9"/>
    <p:sldId id="260" r:id="rId10"/>
    <p:sldId id="263" r:id="rId11"/>
    <p:sldId id="264" r:id="rId12"/>
    <p:sldId id="284" r:id="rId13"/>
    <p:sldId id="285" r:id="rId14"/>
    <p:sldId id="265" r:id="rId15"/>
    <p:sldId id="266" r:id="rId16"/>
    <p:sldId id="269" r:id="rId17"/>
    <p:sldId id="271" r:id="rId18"/>
    <p:sldId id="282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3" r:id="rId30"/>
  </p:sldIdLst>
  <p:sldSz cx="12192000" cy="6858000"/>
  <p:notesSz cx="6888163" cy="10018713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8FB837D-C827-4EFA-A057-4D05807E0F7C}" styleName="Style à thème 1 - Accentuation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C2FFA5D-87B4-456A-9821-1D502468CF0F}" styleName="Style à thème 1 - Accentuation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8EC20E35-A176-4012-BC5E-935CFFF8708E}" styleName="Style moyen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D083AE6-46FA-4A59-8FB0-9F97EB10719F}" styleName="Style léger 3 - Accentuation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0505E3EF-67EA-436B-97B2-0124C06EBD24}" styleName="Style moyen 4 - Accentuation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72833802-FEF1-4C79-8D5D-14CF1EAF98D9}" styleName="Style léger 2 - Accentuation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D27102A9-8310-4765-A935-A1911B00CA55}" styleName="Style léger 1 - Accentuation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 showGuides="1">
      <p:cViewPr>
        <p:scale>
          <a:sx n="80" d="100"/>
          <a:sy n="80" d="100"/>
        </p:scale>
        <p:origin x="282" y="31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e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>
            <a:extLst>
              <a:ext uri="{FF2B5EF4-FFF2-40B4-BE49-F238E27FC236}">
                <a16:creationId xmlns:a16="http://schemas.microsoft.com/office/drawing/2014/main" id="{329283EA-3FF2-4503-9D31-A610D2E5806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4871" cy="502676"/>
          </a:xfrm>
          <a:prstGeom prst="rect">
            <a:avLst/>
          </a:prstGeom>
        </p:spPr>
        <p:txBody>
          <a:bodyPr vert="horz" lIns="96606" tIns="48303" rIns="96606" bIns="48303" rtlCol="0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FAA21B01-3ACD-477D-ADD0-75684ED6745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901698" y="0"/>
            <a:ext cx="2984871" cy="502676"/>
          </a:xfrm>
          <a:prstGeom prst="rect">
            <a:avLst/>
          </a:prstGeom>
        </p:spPr>
        <p:txBody>
          <a:bodyPr vert="horz" lIns="96606" tIns="48303" rIns="96606" bIns="48303" rtlCol="0"/>
          <a:lstStyle>
            <a:lvl1pPr algn="r">
              <a:defRPr sz="1300"/>
            </a:lvl1pPr>
          </a:lstStyle>
          <a:p>
            <a:fld id="{8937E0F9-3C7D-4A3B-885F-66FED8859A48}" type="datetimeFigureOut">
              <a:rPr lang="fr-FR" smtClean="0"/>
              <a:t>21/02/2021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812304C1-C8F8-4C95-8D88-DE5E95C131C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516039"/>
            <a:ext cx="2984871" cy="502674"/>
          </a:xfrm>
          <a:prstGeom prst="rect">
            <a:avLst/>
          </a:prstGeom>
        </p:spPr>
        <p:txBody>
          <a:bodyPr vert="horz" lIns="96606" tIns="48303" rIns="96606" bIns="48303" rtlCol="0" anchor="b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3E9F19DD-06F3-4800-878A-B800ACDC507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901698" y="9516039"/>
            <a:ext cx="2984871" cy="502674"/>
          </a:xfrm>
          <a:prstGeom prst="rect">
            <a:avLst/>
          </a:prstGeom>
        </p:spPr>
        <p:txBody>
          <a:bodyPr vert="horz" lIns="96606" tIns="48303" rIns="96606" bIns="48303" rtlCol="0" anchor="b"/>
          <a:lstStyle>
            <a:lvl1pPr algn="r">
              <a:defRPr sz="1300"/>
            </a:lvl1pPr>
          </a:lstStyle>
          <a:p>
            <a:fld id="{462C3DC2-F931-4D2E-9952-320557ABDD7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5280959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4871" cy="502676"/>
          </a:xfrm>
          <a:prstGeom prst="rect">
            <a:avLst/>
          </a:prstGeom>
        </p:spPr>
        <p:txBody>
          <a:bodyPr vert="horz" lIns="96606" tIns="48303" rIns="96606" bIns="48303" rtlCol="0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901698" y="0"/>
            <a:ext cx="2984871" cy="502676"/>
          </a:xfrm>
          <a:prstGeom prst="rect">
            <a:avLst/>
          </a:prstGeom>
        </p:spPr>
        <p:txBody>
          <a:bodyPr vert="horz" lIns="96606" tIns="48303" rIns="96606" bIns="48303" rtlCol="0"/>
          <a:lstStyle>
            <a:lvl1pPr algn="r">
              <a:defRPr sz="1300"/>
            </a:lvl1pPr>
          </a:lstStyle>
          <a:p>
            <a:fld id="{67B9D26F-E26A-4513-8532-ECBF6821C372}" type="datetimeFigureOut">
              <a:rPr lang="fr-FR" smtClean="0"/>
              <a:t>21/02/2021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439738" y="1252538"/>
            <a:ext cx="6008687" cy="33813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06" tIns="48303" rIns="96606" bIns="48303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8817" y="4821506"/>
            <a:ext cx="5510530" cy="3944868"/>
          </a:xfrm>
          <a:prstGeom prst="rect">
            <a:avLst/>
          </a:prstGeom>
        </p:spPr>
        <p:txBody>
          <a:bodyPr vert="horz" lIns="96606" tIns="48303" rIns="96606" bIns="48303" rtlCol="0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516039"/>
            <a:ext cx="2984871" cy="502674"/>
          </a:xfrm>
          <a:prstGeom prst="rect">
            <a:avLst/>
          </a:prstGeom>
        </p:spPr>
        <p:txBody>
          <a:bodyPr vert="horz" lIns="96606" tIns="48303" rIns="96606" bIns="48303" rtlCol="0" anchor="b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901698" y="9516039"/>
            <a:ext cx="2984871" cy="502674"/>
          </a:xfrm>
          <a:prstGeom prst="rect">
            <a:avLst/>
          </a:prstGeom>
        </p:spPr>
        <p:txBody>
          <a:bodyPr vert="horz" lIns="96606" tIns="48303" rIns="96606" bIns="48303" rtlCol="0" anchor="b"/>
          <a:lstStyle>
            <a:lvl1pPr algn="r">
              <a:defRPr sz="1300"/>
            </a:lvl1pPr>
          </a:lstStyle>
          <a:p>
            <a:fld id="{023BFEEE-CA03-4A85-A256-7783BC09AFE1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227859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8167E076-7EB3-406E-8C42-A58276ACE4D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id="{C0A1D02C-CCF7-415A-9E2F-72D2800A7D2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B819AB2B-4A1F-4E8F-B9A5-B9C28AB2BD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8E707-C7D6-4CC4-89FA-B987260D7598}" type="datetimeFigureOut">
              <a:rPr lang="fr-FR" smtClean="0"/>
              <a:t>21/02/2021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55E3C87A-5C14-419B-86E5-E1BAAE9D7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5FCA8BE0-04E6-41DD-9000-B8D266BD03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09CC2-9050-4C2C-B263-A42F5A372C4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911137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59E2706B-ADD8-433C-9B12-E5040BF72D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>
            <a:extLst>
              <a:ext uri="{FF2B5EF4-FFF2-40B4-BE49-F238E27FC236}">
                <a16:creationId xmlns:a16="http://schemas.microsoft.com/office/drawing/2014/main" id="{480E9438-F07F-474A-9D49-45FB220405B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6DC479A5-9774-417A-9681-AD056799A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8E707-C7D6-4CC4-89FA-B987260D7598}" type="datetimeFigureOut">
              <a:rPr lang="fr-FR" smtClean="0"/>
              <a:t>21/02/2021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FCA88997-5BEA-498E-99AC-0513D83209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92CDA48B-03FB-4568-BF21-3EEBB97671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09CC2-9050-4C2C-B263-A42F5A372C4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891626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>
            <a:extLst>
              <a:ext uri="{FF2B5EF4-FFF2-40B4-BE49-F238E27FC236}">
                <a16:creationId xmlns:a16="http://schemas.microsoft.com/office/drawing/2014/main" id="{DBF5960A-7FD1-48BB-9810-A50A36873D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>
            <a:extLst>
              <a:ext uri="{FF2B5EF4-FFF2-40B4-BE49-F238E27FC236}">
                <a16:creationId xmlns:a16="http://schemas.microsoft.com/office/drawing/2014/main" id="{A34A00CC-D40A-4501-B397-046DB11F95A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0F306D5A-9207-4D50-915F-853373BCBD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8E707-C7D6-4CC4-89FA-B987260D7598}" type="datetimeFigureOut">
              <a:rPr lang="fr-FR" smtClean="0"/>
              <a:t>21/02/2021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9FDCF74D-B014-4E73-B6D0-75CCE6D887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8F35F0DB-17A9-4E4E-8E71-12B8E9122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09CC2-9050-4C2C-B263-A42F5A372C4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237528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844692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NC++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74287C4D-F723-4629-B98B-F691D257137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7118" y="-77118"/>
            <a:ext cx="12349908" cy="7028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19463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B68A0F9-537A-4070-8841-1560491BF0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67356334-E414-43BB-BD05-7E7BFFB8D1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8683FF01-5822-4176-BFC1-07E6784506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8E707-C7D6-4CC4-89FA-B987260D7598}" type="datetimeFigureOut">
              <a:rPr lang="fr-FR" smtClean="0"/>
              <a:t>21/02/2021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4A187EC7-1458-4300-AC73-8249A4270E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8F7CAE28-309D-4F5C-B557-63DEC5FEC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09CC2-9050-4C2C-B263-A42F5A372C4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37308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80666392-62E4-4F4E-BCAC-BE08B650B9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DB0AECEF-E135-4C58-8460-5017135AA4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4B09BB2A-22F7-441D-88F8-3A6C8921B8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8E707-C7D6-4CC4-89FA-B987260D7598}" type="datetimeFigureOut">
              <a:rPr lang="fr-FR" smtClean="0"/>
              <a:t>21/02/2021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BDAF0DE9-1B89-4253-9264-99ED63E2C7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4C1CE745-B739-4D69-B0C2-E7C8F2C2D8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09CC2-9050-4C2C-B263-A42F5A372C4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633411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31386F9C-5EE1-4D50-AF2C-189DE85DD9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53F3E43B-16BF-41A0-A364-1184CC442BA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AF2A2F6F-705C-4B20-B0E4-A1CA5E4158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B39EE7D8-D9E2-4355-A731-4E9EA80441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8E707-C7D6-4CC4-89FA-B987260D7598}" type="datetimeFigureOut">
              <a:rPr lang="fr-FR" smtClean="0"/>
              <a:t>21/02/2021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D3AAAD8E-59A7-4D24-B8C4-6345333A93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5DC05776-A5EF-4AA7-8485-07F5389CD0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09CC2-9050-4C2C-B263-A42F5A372C4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424304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64DB7455-0913-426D-A3E1-AC888C1501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B3CF08FB-7B77-44FA-80C4-DF8A0F2831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5E1D3672-3BFD-48DF-9303-6C293FB2AE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>
            <a:extLst>
              <a:ext uri="{FF2B5EF4-FFF2-40B4-BE49-F238E27FC236}">
                <a16:creationId xmlns:a16="http://schemas.microsoft.com/office/drawing/2014/main" id="{77DC4F42-65F1-4B78-887C-1E19486FE8A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Espace réservé du contenu 5">
            <a:extLst>
              <a:ext uri="{FF2B5EF4-FFF2-40B4-BE49-F238E27FC236}">
                <a16:creationId xmlns:a16="http://schemas.microsoft.com/office/drawing/2014/main" id="{805084E8-2DD3-4065-9779-9EA6511C25F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>
            <a:extLst>
              <a:ext uri="{FF2B5EF4-FFF2-40B4-BE49-F238E27FC236}">
                <a16:creationId xmlns:a16="http://schemas.microsoft.com/office/drawing/2014/main" id="{4C5E2FD5-4B58-40C7-93E4-6D5E5FB81D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8E707-C7D6-4CC4-89FA-B987260D7598}" type="datetimeFigureOut">
              <a:rPr lang="fr-FR" smtClean="0"/>
              <a:t>21/02/2021</a:t>
            </a:fld>
            <a:endParaRPr lang="fr-FR"/>
          </a:p>
        </p:txBody>
      </p:sp>
      <p:sp>
        <p:nvSpPr>
          <p:cNvPr id="8" name="Espace réservé du pied de page 7">
            <a:extLst>
              <a:ext uri="{FF2B5EF4-FFF2-40B4-BE49-F238E27FC236}">
                <a16:creationId xmlns:a16="http://schemas.microsoft.com/office/drawing/2014/main" id="{915140C7-7C64-4F58-8EE7-978DA5BB26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>
            <a:extLst>
              <a:ext uri="{FF2B5EF4-FFF2-40B4-BE49-F238E27FC236}">
                <a16:creationId xmlns:a16="http://schemas.microsoft.com/office/drawing/2014/main" id="{80F78399-D53E-4416-BCB9-669EF1D551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09CC2-9050-4C2C-B263-A42F5A372C4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07531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5E096D63-71FF-45EB-9E2F-25CAE78234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E316C163-4D13-405F-9019-0993D59B49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8E707-C7D6-4CC4-89FA-B987260D7598}" type="datetimeFigureOut">
              <a:rPr lang="fr-FR" smtClean="0"/>
              <a:t>21/02/2021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5347EFCF-18FF-427C-8492-E50624A208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EBA49BDB-0D18-48ED-B599-A33771F1F5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09CC2-9050-4C2C-B263-A42F5A372C4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75225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387A59A5-DB55-4B70-98D9-F95B1D5C6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8E707-C7D6-4CC4-89FA-B987260D7598}" type="datetimeFigureOut">
              <a:rPr lang="fr-FR" smtClean="0"/>
              <a:t>21/02/2021</a:t>
            </a:fld>
            <a:endParaRPr lang="fr-FR"/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EBA7B86E-9284-4339-87CE-C9A5E10866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A5684DD3-76C4-40CB-8865-3522358B2B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09CC2-9050-4C2C-B263-A42F5A372C4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913635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4D447CD-FE3A-421E-BCF6-61B6AAB482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720E32A0-7302-4981-BCE9-BC21A24E3A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F7257DE7-6C98-4613-9572-1E6CD3D818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E362E429-1797-4000-B1AC-E3F58E7DB6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8E707-C7D6-4CC4-89FA-B987260D7598}" type="datetimeFigureOut">
              <a:rPr lang="fr-FR" smtClean="0"/>
              <a:t>21/02/2021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AB6C7BE1-24AB-4000-9E83-FD05529492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9E1A3A7E-4D75-41F9-BE37-D1F03D8C1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09CC2-9050-4C2C-B263-A42F5A372C4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901625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4EBEA2A-0E31-4859-880E-719FCA42CC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>
            <a:extLst>
              <a:ext uri="{FF2B5EF4-FFF2-40B4-BE49-F238E27FC236}">
                <a16:creationId xmlns:a16="http://schemas.microsoft.com/office/drawing/2014/main" id="{624C7E06-8DEC-431B-95B3-03A3360ECD3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E1A23A47-51ED-414A-8215-64176B9324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4B5234D3-6D2C-4803-BED0-BA8C195B2F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8E707-C7D6-4CC4-89FA-B987260D7598}" type="datetimeFigureOut">
              <a:rPr lang="fr-FR" smtClean="0"/>
              <a:t>21/02/2021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726F12C9-E34F-4C59-B673-56416A4296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59843778-60FD-48A8-A27D-740EC75966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09CC2-9050-4C2C-B263-A42F5A372C4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94643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42000">
              <a:schemeClr val="accent2">
                <a:lumMod val="5000"/>
                <a:lumOff val="95000"/>
                <a:alpha val="6000"/>
              </a:schemeClr>
            </a:gs>
            <a:gs pos="100000">
              <a:schemeClr val="accent2">
                <a:lumMod val="30000"/>
                <a:lumOff val="70000"/>
                <a:alpha val="0"/>
              </a:schemeClr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>
            <a:extLst>
              <a:ext uri="{FF2B5EF4-FFF2-40B4-BE49-F238E27FC236}">
                <a16:creationId xmlns:a16="http://schemas.microsoft.com/office/drawing/2014/main" id="{79882592-ADE6-4A5C-96E9-0C7811253A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C328F42E-B2B0-46C5-9959-2E084AA694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5F520A4B-1279-4D2E-8278-6FC4B9715FC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98E707-C7D6-4CC4-89FA-B987260D7598}" type="datetimeFigureOut">
              <a:rPr lang="fr-FR" smtClean="0"/>
              <a:t>21/02/2021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41670C67-FE6A-4087-B00C-66E32B362C1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7D37793C-31DE-49AF-954E-8575B2AA3BE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009CC2-9050-4C2C-B263-A42F5A372C4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090603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42000">
              <a:schemeClr val="accent2">
                <a:lumMod val="5000"/>
                <a:lumOff val="95000"/>
                <a:alpha val="6000"/>
              </a:schemeClr>
            </a:gs>
            <a:gs pos="100000">
              <a:schemeClr val="accent2">
                <a:lumMod val="30000"/>
                <a:lumOff val="70000"/>
                <a:alpha val="0"/>
              </a:schemeClr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550732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>
            <a:extLst>
              <a:ext uri="{FF2B5EF4-FFF2-40B4-BE49-F238E27FC236}">
                <a16:creationId xmlns:a16="http://schemas.microsoft.com/office/drawing/2014/main" id="{4204FB4B-7137-4AA3-A241-9F7F2F01F093}"/>
              </a:ext>
            </a:extLst>
          </p:cNvPr>
          <p:cNvSpPr txBox="1"/>
          <p:nvPr/>
        </p:nvSpPr>
        <p:spPr>
          <a:xfrm>
            <a:off x="42528" y="1050205"/>
            <a:ext cx="1219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b="1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es commentaires en C++:</a:t>
            </a: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A3086822-F768-4919-9D92-228DA6103D6D}"/>
              </a:ext>
            </a:extLst>
          </p:cNvPr>
          <p:cNvSpPr txBox="1"/>
          <p:nvPr/>
        </p:nvSpPr>
        <p:spPr>
          <a:xfrm>
            <a:off x="-42530" y="1498192"/>
            <a:ext cx="1219200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fr-FR" sz="2600" b="0" i="0" u="none" strike="noStrike" baseline="0" dirty="0">
                <a:latin typeface="Cambria" panose="02040503050406030204" pitchFamily="18" charset="0"/>
                <a:ea typeface="Cambria" panose="02040503050406030204" pitchFamily="18" charset="0"/>
              </a:rPr>
              <a:t>Ce sont des textes explicatifs destinés aux lecteurs du programme. Ils ne sont pas pris en compte par le compilateur,</a:t>
            </a: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AD4AF663-A407-4386-9E03-FB5109F97E05}"/>
              </a:ext>
            </a:extLst>
          </p:cNvPr>
          <p:cNvSpPr txBox="1"/>
          <p:nvPr/>
        </p:nvSpPr>
        <p:spPr>
          <a:xfrm>
            <a:off x="42528" y="3329075"/>
            <a:ext cx="826389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b="1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l existe deux types de commentaires en C++ : 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1FA8BA20-EE15-4B80-A24C-4454E8ACDEA4}"/>
              </a:ext>
            </a:extLst>
          </p:cNvPr>
          <p:cNvSpPr txBox="1"/>
          <p:nvPr/>
        </p:nvSpPr>
        <p:spPr>
          <a:xfrm>
            <a:off x="-21266" y="2390744"/>
            <a:ext cx="1219200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fr-FR" sz="2600" dirty="0">
                <a:latin typeface="Cambria" panose="02040503050406030204" pitchFamily="18" charset="0"/>
                <a:ea typeface="Cambria" panose="02040503050406030204" pitchFamily="18" charset="0"/>
              </a:rPr>
              <a:t>Mais trop de commentaires tue le commentaire, parce que les choses importantes sont noyées dans les banalités. 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4E85001A-C42F-49B8-9CA2-298B62CD50EF}"/>
              </a:ext>
            </a:extLst>
          </p:cNvPr>
          <p:cNvSpPr txBox="1"/>
          <p:nvPr/>
        </p:nvSpPr>
        <p:spPr>
          <a:xfrm>
            <a:off x="42529" y="342319"/>
            <a:ext cx="1211757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fr-FR" sz="4000" b="1" dirty="0">
                <a:solidFill>
                  <a:srgbClr val="0070C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Calibri Light" panose="020F0302020204030204" pitchFamily="34" charset="0"/>
              </a:rPr>
              <a:t>Chapitre 2.  Syntaxe élémentaire en langage C++</a:t>
            </a:r>
            <a:endParaRPr lang="fr-FR" sz="4000" dirty="0">
              <a:solidFill>
                <a:srgbClr val="0070C0"/>
              </a:solidFill>
              <a:latin typeface="Cambria" panose="02040503050406030204" pitchFamily="18" charset="0"/>
              <a:ea typeface="Cambria" panose="02040503050406030204" pitchFamily="18" charset="0"/>
              <a:cs typeface="Calibri Light" panose="020F0302020204030204" pitchFamily="34" charset="0"/>
            </a:endParaRPr>
          </a:p>
        </p:txBody>
      </p:sp>
      <p:sp>
        <p:nvSpPr>
          <p:cNvPr id="12" name="ZoneTexte 11">
            <a:extLst>
              <a:ext uri="{FF2B5EF4-FFF2-40B4-BE49-F238E27FC236}">
                <a16:creationId xmlns:a16="http://schemas.microsoft.com/office/drawing/2014/main" id="{64D290AB-9E3C-440C-8281-F346D783367B}"/>
              </a:ext>
            </a:extLst>
          </p:cNvPr>
          <p:cNvSpPr txBox="1"/>
          <p:nvPr/>
        </p:nvSpPr>
        <p:spPr>
          <a:xfrm>
            <a:off x="122539" y="3899412"/>
            <a:ext cx="622363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600" b="1" i="0" u="none" strike="noStrike" baseline="0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es commentaires libres (par bloc)</a:t>
            </a:r>
            <a:endParaRPr lang="fr-FR" sz="2600" b="1" dirty="0">
              <a:solidFill>
                <a:srgbClr val="0070C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98400525-8825-4A3B-AF33-C3F5DB5E95D2}"/>
              </a:ext>
            </a:extLst>
          </p:cNvPr>
          <p:cNvSpPr txBox="1"/>
          <p:nvPr/>
        </p:nvSpPr>
        <p:spPr>
          <a:xfrm>
            <a:off x="42528" y="4388137"/>
            <a:ext cx="12149471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fr-FR" sz="2600" b="0" i="0" u="none" strike="noStrike" baseline="0" dirty="0">
                <a:latin typeface="Cambria" panose="02040503050406030204" pitchFamily="18" charset="0"/>
                <a:ea typeface="Cambria" panose="02040503050406030204" pitchFamily="18" charset="0"/>
              </a:rPr>
              <a:t>Ils commencent par /* et se termine par */. Ils peuvent s’étendre sur plusieurs lignes.</a:t>
            </a:r>
          </a:p>
        </p:txBody>
      </p:sp>
      <p:sp>
        <p:nvSpPr>
          <p:cNvPr id="16" name="ZoneTexte 15">
            <a:extLst>
              <a:ext uri="{FF2B5EF4-FFF2-40B4-BE49-F238E27FC236}">
                <a16:creationId xmlns:a16="http://schemas.microsoft.com/office/drawing/2014/main" id="{6E3CAFEF-A4E4-4265-A7B7-BE6A68DD0FDC}"/>
              </a:ext>
            </a:extLst>
          </p:cNvPr>
          <p:cNvSpPr txBox="1"/>
          <p:nvPr/>
        </p:nvSpPr>
        <p:spPr>
          <a:xfrm>
            <a:off x="42528" y="4824857"/>
            <a:ext cx="7226951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600" b="1" i="0" u="none" strike="noStrike" baseline="0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es commentaires de ligne (de fin de ligne)</a:t>
            </a:r>
            <a:endParaRPr lang="fr-FR" sz="2600" b="1" dirty="0">
              <a:solidFill>
                <a:srgbClr val="0070C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id="{7E1CB5EF-6AC5-438E-A6A4-715D176AA796}"/>
              </a:ext>
            </a:extLst>
          </p:cNvPr>
          <p:cNvSpPr txBox="1"/>
          <p:nvPr/>
        </p:nvSpPr>
        <p:spPr>
          <a:xfrm>
            <a:off x="42528" y="5229671"/>
            <a:ext cx="11915466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fr-FR" sz="2600" b="0" i="0" u="none" strike="noStrike" baseline="0" dirty="0">
                <a:latin typeface="Cambria" panose="02040503050406030204" pitchFamily="18" charset="0"/>
                <a:ea typeface="Cambria" panose="02040503050406030204" pitchFamily="18" charset="0"/>
              </a:rPr>
              <a:t>Ils sont introduits par les deux caractères //. Ils sont généralement placés en fin de ligne après une instruction. Tout ce qui se situe entre // et la fin de la ligne est un commentaire.</a:t>
            </a:r>
            <a:endParaRPr lang="fr-FR" sz="2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12697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>
            <a:extLst>
              <a:ext uri="{FF2B5EF4-FFF2-40B4-BE49-F238E27FC236}">
                <a16:creationId xmlns:a16="http://schemas.microsoft.com/office/drawing/2014/main" id="{7F4CD7FE-E6AF-4BAC-B208-DE6C1A974F14}"/>
              </a:ext>
            </a:extLst>
          </p:cNvPr>
          <p:cNvSpPr txBox="1"/>
          <p:nvPr/>
        </p:nvSpPr>
        <p:spPr>
          <a:xfrm>
            <a:off x="42860" y="347189"/>
            <a:ext cx="12091987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fr-FR" sz="2600" dirty="0">
                <a:latin typeface="Cambria" panose="02040503050406030204" pitchFamily="18" charset="0"/>
                <a:ea typeface="Cambria" panose="02040503050406030204" pitchFamily="18" charset="0"/>
              </a:rPr>
              <a:t>En </a:t>
            </a:r>
            <a:r>
              <a:rPr lang="fr-FR" sz="2600" b="1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++</a:t>
            </a:r>
            <a:r>
              <a:rPr lang="fr-FR" sz="26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fr-FR" sz="2600" dirty="0">
                <a:latin typeface="Cambria" panose="02040503050406030204" pitchFamily="18" charset="0"/>
                <a:ea typeface="Cambria" panose="02040503050406030204" pitchFamily="18" charset="0"/>
              </a:rPr>
              <a:t>il arrive que l'on souhaite connaître l'espace occupé par une variable ou par une instance d'un certain type. Pour ce faire, on a accès à l'opérateur </a:t>
            </a:r>
            <a:r>
              <a:rPr lang="fr-FR" sz="2600" b="1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izeof</a:t>
            </a:r>
            <a:r>
              <a:rPr lang="fr-FR" sz="2600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  <a:p>
            <a:pPr algn="just"/>
            <a:r>
              <a:rPr lang="fr-FR" sz="2600" dirty="0">
                <a:latin typeface="Cambria" panose="02040503050406030204" pitchFamily="18" charset="0"/>
                <a:ea typeface="Cambria" panose="02040503050406030204" pitchFamily="18" charset="0"/>
              </a:rPr>
              <a:t>L'expression </a:t>
            </a:r>
            <a:r>
              <a:rPr lang="fr-FR" sz="2600" b="1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izeof</a:t>
            </a:r>
            <a:r>
              <a:rPr lang="fr-FR" sz="2600" dirty="0">
                <a:latin typeface="Cambria" panose="02040503050406030204" pitchFamily="18" charset="0"/>
                <a:ea typeface="Cambria" panose="02040503050406030204" pitchFamily="18" charset="0"/>
              </a:rPr>
              <a:t>(NOM) donne le nombre de </a:t>
            </a:r>
            <a:r>
              <a:rPr lang="fr-FR" sz="2600" i="1" dirty="0">
                <a:latin typeface="Cambria" panose="02040503050406030204" pitchFamily="18" charset="0"/>
                <a:ea typeface="Cambria" panose="02040503050406030204" pitchFamily="18" charset="0"/>
              </a:rPr>
              <a:t>bytes </a:t>
            </a:r>
            <a:r>
              <a:rPr lang="fr-FR" sz="2600" dirty="0">
                <a:latin typeface="Cambria" panose="02040503050406030204" pitchFamily="18" charset="0"/>
                <a:ea typeface="Cambria" panose="02040503050406030204" pitchFamily="18" charset="0"/>
              </a:rPr>
              <a:t>utilisé pour représenter une variable </a:t>
            </a:r>
            <a:r>
              <a:rPr lang="fr-FR" sz="2600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OM</a:t>
            </a: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497F34CB-56C9-4027-8C12-62633F663E90}"/>
              </a:ext>
            </a:extLst>
          </p:cNvPr>
          <p:cNvSpPr txBox="1"/>
          <p:nvPr/>
        </p:nvSpPr>
        <p:spPr>
          <a:xfrm>
            <a:off x="-81914" y="2039960"/>
            <a:ext cx="61779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b="1" i="0" u="none" strike="noStrike" baseline="0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es constantes:</a:t>
            </a:r>
            <a:endParaRPr lang="fr-FR" sz="2800" b="1" dirty="0">
              <a:solidFill>
                <a:srgbClr val="0070C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E550DF8A-49EE-4AB8-A852-D4BE4FA68CD3}"/>
              </a:ext>
            </a:extLst>
          </p:cNvPr>
          <p:cNvSpPr txBox="1"/>
          <p:nvPr/>
        </p:nvSpPr>
        <p:spPr>
          <a:xfrm>
            <a:off x="0" y="2563180"/>
            <a:ext cx="12091986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fr-FR" sz="2600" b="0" i="0" u="none" strike="noStrike" baseline="0" dirty="0">
                <a:latin typeface="Cambria" panose="02040503050406030204" pitchFamily="18" charset="0"/>
                <a:ea typeface="Cambria" panose="02040503050406030204" pitchFamily="18" charset="0"/>
              </a:rPr>
              <a:t>Les constantes sont d´déclarées avec le mot clé </a:t>
            </a:r>
            <a:r>
              <a:rPr lang="fr-FR" sz="2600" b="1" i="0" u="none" strike="noStrike" baseline="0" dirty="0" err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nst</a:t>
            </a:r>
            <a:r>
              <a:rPr lang="fr-FR" sz="2600" b="0" i="0" u="none" strike="noStrike" baseline="0" dirty="0">
                <a:latin typeface="Cambria" panose="02040503050406030204" pitchFamily="18" charset="0"/>
                <a:ea typeface="Cambria" panose="02040503050406030204" pitchFamily="18" charset="0"/>
              </a:rPr>
              <a:t>. Comme les variables, elles possèdent</a:t>
            </a:r>
            <a:r>
              <a:rPr lang="fr-FR" sz="2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fr-FR" sz="2600" b="0" i="0" u="none" strike="noStrike" baseline="0" dirty="0">
                <a:latin typeface="Cambria" panose="02040503050406030204" pitchFamily="18" charset="0"/>
                <a:ea typeface="Cambria" panose="02040503050406030204" pitchFamily="18" charset="0"/>
              </a:rPr>
              <a:t>un nom (identificateur) et un type. Elles ne changent pas de valeur au long du programme et doivent ˆêtres initialisées au moment de leur création.</a:t>
            </a:r>
            <a:endParaRPr lang="fr-FR" sz="2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1E2B258A-6A9A-4982-951D-0C67BA386EA7}"/>
              </a:ext>
            </a:extLst>
          </p:cNvPr>
          <p:cNvSpPr txBox="1"/>
          <p:nvPr/>
        </p:nvSpPr>
        <p:spPr>
          <a:xfrm>
            <a:off x="491490" y="3830123"/>
            <a:ext cx="6240780" cy="24929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0215" hangingPunct="0"/>
            <a:r>
              <a:rPr lang="fr-FR" sz="2600" kern="150" dirty="0" err="1">
                <a:solidFill>
                  <a:srgbClr val="C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nst</a:t>
            </a:r>
            <a:r>
              <a:rPr lang="fr-FR" sz="2600" kern="15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kern="150" dirty="0" err="1">
                <a:solidFill>
                  <a:srgbClr val="0070C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int</a:t>
            </a:r>
            <a:r>
              <a:rPr lang="fr-FR" sz="2600" kern="15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a=1 ;  // constante entière</a:t>
            </a:r>
          </a:p>
          <a:p>
            <a:pPr indent="450215" hangingPunct="0"/>
            <a:r>
              <a:rPr lang="fr-FR" sz="2600" kern="150" dirty="0" err="1">
                <a:solidFill>
                  <a:srgbClr val="C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nst</a:t>
            </a:r>
            <a:r>
              <a:rPr lang="fr-FR" sz="2600" kern="15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kern="150" dirty="0" err="1">
                <a:solidFill>
                  <a:srgbClr val="0070C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float</a:t>
            </a:r>
            <a:r>
              <a:rPr lang="fr-FR" sz="2600" kern="15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x=1,75;</a:t>
            </a:r>
          </a:p>
          <a:p>
            <a:pPr indent="450215" hangingPunct="0"/>
            <a:r>
              <a:rPr lang="fr-FR" sz="2600" kern="150" dirty="0" err="1">
                <a:solidFill>
                  <a:srgbClr val="C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nst</a:t>
            </a:r>
            <a:r>
              <a:rPr lang="fr-FR" sz="2600" kern="15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kern="150" dirty="0">
                <a:solidFill>
                  <a:srgbClr val="0070C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ar</a:t>
            </a:r>
            <a:r>
              <a:rPr lang="fr-FR" sz="2600" kern="15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lettre=‘a’;</a:t>
            </a:r>
          </a:p>
          <a:p>
            <a:pPr indent="450215" hangingPunct="0"/>
            <a:r>
              <a:rPr lang="en-US" sz="2600" kern="150" dirty="0">
                <a:solidFill>
                  <a:srgbClr val="C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nst</a:t>
            </a:r>
            <a:r>
              <a:rPr lang="en-US" sz="2600" kern="15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600" kern="150" dirty="0">
                <a:solidFill>
                  <a:srgbClr val="0070C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float</a:t>
            </a:r>
            <a:r>
              <a:rPr lang="en-US" sz="2600" kern="15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e=2.718;</a:t>
            </a:r>
            <a:endParaRPr lang="fr-FR" sz="2600" kern="15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indent="450215" hangingPunct="0"/>
            <a:r>
              <a:rPr lang="en-US" sz="2600" kern="150" dirty="0">
                <a:solidFill>
                  <a:srgbClr val="C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nst</a:t>
            </a:r>
            <a:r>
              <a:rPr lang="en-US" sz="2600" kern="15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600" kern="150" dirty="0">
                <a:solidFill>
                  <a:srgbClr val="0070C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ouble</a:t>
            </a:r>
            <a:r>
              <a:rPr lang="en-US" sz="2600" kern="15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PI=3.14159265;</a:t>
            </a:r>
            <a:endParaRPr lang="fr-FR" sz="2600" kern="15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indent="450215" hangingPunct="0"/>
            <a:r>
              <a:rPr lang="fr-FR" sz="2600" kern="15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646889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BD4B1B7B-7B8D-4AA1-BA98-23B248EA2DB9}"/>
              </a:ext>
            </a:extLst>
          </p:cNvPr>
          <p:cNvSpPr txBox="1"/>
          <p:nvPr/>
        </p:nvSpPr>
        <p:spPr>
          <a:xfrm>
            <a:off x="45720" y="312539"/>
            <a:ext cx="61779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b="1" i="0" u="none" strike="noStrike" baseline="0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es operateurs:</a:t>
            </a:r>
            <a:endParaRPr lang="fr-FR" sz="2800" b="1" dirty="0">
              <a:solidFill>
                <a:srgbClr val="0070C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6492B56F-10FA-487D-A7BE-6D27B93B571C}"/>
              </a:ext>
            </a:extLst>
          </p:cNvPr>
          <p:cNvSpPr txBox="1"/>
          <p:nvPr/>
        </p:nvSpPr>
        <p:spPr>
          <a:xfrm>
            <a:off x="45720" y="1604108"/>
            <a:ext cx="12146280" cy="49413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’instruction qui permet de manipuler les valeurs des variables est l’instruction </a:t>
            </a:r>
            <a:r>
              <a:rPr lang="fr-FR" sz="2600" b="1" dirty="0">
                <a:solidFill>
                  <a:srgbClr val="FF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'affectation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Son rôle consiste simplement à placer une valeur dans une variable. Ainsi, une instruction permettra de dire : affecter à la variable </a:t>
            </a:r>
            <a:r>
              <a:rPr lang="fr-FR" sz="2600" b="1" dirty="0">
                <a:solidFill>
                  <a:srgbClr val="FF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la valeur 5 c'est-à-dire : ranger dans </a:t>
            </a:r>
            <a:r>
              <a:rPr lang="fr-FR" sz="2600" b="1" dirty="0">
                <a:solidFill>
                  <a:srgbClr val="FF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la valeur 5. La valeur à placer dans une variable pourra également provenir d'une autre variable : affecter à la variable </a:t>
            </a:r>
            <a:r>
              <a:rPr lang="fr-FR" sz="2600" b="1" dirty="0">
                <a:solidFill>
                  <a:srgbClr val="FF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la valeur de la variable </a:t>
            </a:r>
            <a:r>
              <a:rPr lang="fr-FR" sz="2600" b="1" dirty="0">
                <a:solidFill>
                  <a:srgbClr val="FF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Plus généralement, on pourra demander de ranger dans une variable le résultat d'un calcul. L’opérateur d’affection est le signe </a:t>
            </a:r>
            <a:r>
              <a:rPr lang="fr-FR" sz="2600" b="1" dirty="0">
                <a:solidFill>
                  <a:srgbClr val="FF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=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=5 ;</a:t>
            </a: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=a ;</a:t>
            </a:r>
          </a:p>
          <a:p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=</a:t>
            </a:r>
            <a:r>
              <a:rPr lang="fr-FR" sz="2600" dirty="0" err="1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+b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 ;</a:t>
            </a:r>
            <a:endParaRPr lang="fr-FR" sz="2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CE005CB3-E3EE-41DD-A8F5-54879D7B26D0}"/>
              </a:ext>
            </a:extLst>
          </p:cNvPr>
          <p:cNvSpPr txBox="1"/>
          <p:nvPr/>
        </p:nvSpPr>
        <p:spPr>
          <a:xfrm>
            <a:off x="28574" y="835759"/>
            <a:ext cx="845248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600" b="1" dirty="0">
                <a:solidFill>
                  <a:srgbClr val="0070C0"/>
                </a:solidFill>
              </a:rPr>
              <a:t>1. L’opérateurs d’affectation (ou </a:t>
            </a:r>
            <a:r>
              <a:rPr lang="fr-FR" sz="2600" b="1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'assignation</a:t>
            </a:r>
            <a:r>
              <a:rPr lang="fr-FR" sz="2600" b="1" dirty="0">
                <a:solidFill>
                  <a:srgbClr val="0070C0"/>
                </a:solidFill>
              </a:rPr>
              <a:t>):</a:t>
            </a:r>
          </a:p>
        </p:txBody>
      </p:sp>
    </p:spTree>
    <p:extLst>
      <p:ext uri="{BB962C8B-B14F-4D97-AF65-F5344CB8AC3E}">
        <p14:creationId xmlns:p14="http://schemas.microsoft.com/office/powerpoint/2010/main" val="8194113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>
            <a:extLst>
              <a:ext uri="{FF2B5EF4-FFF2-40B4-BE49-F238E27FC236}">
                <a16:creationId xmlns:a16="http://schemas.microsoft.com/office/drawing/2014/main" id="{FA9062FD-46CA-47D8-B196-1608E2D4E4A5}"/>
              </a:ext>
            </a:extLst>
          </p:cNvPr>
          <p:cNvSpPr txBox="1"/>
          <p:nvPr/>
        </p:nvSpPr>
        <p:spPr>
          <a:xfrm>
            <a:off x="0" y="1318469"/>
            <a:ext cx="12192000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 </a:t>
            </a:r>
            <a:r>
              <a:rPr lang="fr-FR" sz="1800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#include &lt;</a:t>
            </a:r>
            <a:r>
              <a:rPr lang="fr-FR" sz="1800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ostream</a:t>
            </a:r>
            <a:r>
              <a:rPr lang="fr-FR" sz="1800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sing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amespace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d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in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 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      </a:t>
            </a:r>
            <a:r>
              <a:rPr lang="fr-FR" sz="1800" kern="150" dirty="0">
                <a:solidFill>
                  <a:srgbClr val="9898D9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initialise successivement C à 0, puis B à C, puis A à B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 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\t"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\t"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 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;   </a:t>
            </a:r>
            <a:r>
              <a:rPr lang="fr-FR" sz="1800" kern="150" dirty="0">
                <a:solidFill>
                  <a:srgbClr val="9898D9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idem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 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\t"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\t"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 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1 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((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fr-FR" sz="1800" kern="150" dirty="0">
                <a:solidFill>
                  <a:srgbClr val="9898D9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initialise successivement A à B, puis A à C, puis A à 0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2 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\t"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\t"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3      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turn 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4 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62928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>
            <a:extLst>
              <a:ext uri="{FF2B5EF4-FFF2-40B4-BE49-F238E27FC236}">
                <a16:creationId xmlns:a16="http://schemas.microsoft.com/office/drawing/2014/main" id="{3A387C71-846D-4593-B09F-F06E70304507}"/>
              </a:ext>
            </a:extLst>
          </p:cNvPr>
          <p:cNvSpPr txBox="1"/>
          <p:nvPr/>
        </p:nvSpPr>
        <p:spPr>
          <a:xfrm>
            <a:off x="185738" y="835759"/>
            <a:ext cx="617791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600" b="1" dirty="0">
                <a:solidFill>
                  <a:srgbClr val="C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2. Les opérateurs arithmétiques:</a:t>
            </a:r>
            <a:r>
              <a:rPr lang="fr-FR" sz="2600" dirty="0">
                <a:solidFill>
                  <a:srgbClr val="C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endParaRPr lang="fr-FR" sz="2600" dirty="0">
              <a:solidFill>
                <a:srgbClr val="C0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8" name="Tableau 7">
            <a:extLst>
              <a:ext uri="{FF2B5EF4-FFF2-40B4-BE49-F238E27FC236}">
                <a16:creationId xmlns:a16="http://schemas.microsoft.com/office/drawing/2014/main" id="{5C1906C7-7A7B-4524-87A5-4C1DC8BD070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6938007"/>
              </p:ext>
            </p:extLst>
          </p:nvPr>
        </p:nvGraphicFramePr>
        <p:xfrm>
          <a:off x="185738" y="1358979"/>
          <a:ext cx="8603932" cy="2295525"/>
        </p:xfrm>
        <a:graphic>
          <a:graphicData uri="http://schemas.openxmlformats.org/drawingml/2006/table">
            <a:tbl>
              <a:tblPr>
                <a:tableStyleId>{ED083AE6-46FA-4A59-8FB0-9F97EB10719F}</a:tableStyleId>
              </a:tblPr>
              <a:tblGrid>
                <a:gridCol w="2402501">
                  <a:extLst>
                    <a:ext uri="{9D8B030D-6E8A-4147-A177-3AD203B41FA5}">
                      <a16:colId xmlns:a16="http://schemas.microsoft.com/office/drawing/2014/main" val="1204562162"/>
                    </a:ext>
                  </a:extLst>
                </a:gridCol>
                <a:gridCol w="6201431">
                  <a:extLst>
                    <a:ext uri="{9D8B030D-6E8A-4147-A177-3AD203B41FA5}">
                      <a16:colId xmlns:a16="http://schemas.microsoft.com/office/drawing/2014/main" val="368337861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CA" sz="2800" dirty="0">
                          <a:effectLst/>
                        </a:rPr>
                        <a:t>+                                       </a:t>
                      </a:r>
                      <a:endParaRPr lang="fr-FR" sz="28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CA" sz="2800" dirty="0">
                          <a:effectLst/>
                        </a:rPr>
                        <a:t>addition</a:t>
                      </a:r>
                      <a:endParaRPr lang="fr-FR" sz="28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2399318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CA" sz="2800" dirty="0">
                          <a:effectLst/>
                        </a:rPr>
                        <a:t>-                                 </a:t>
                      </a:r>
                      <a:endParaRPr lang="fr-FR" sz="28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CA" sz="2800" dirty="0">
                          <a:effectLst/>
                        </a:rPr>
                        <a:t>soustraction</a:t>
                      </a:r>
                      <a:endParaRPr lang="fr-FR" sz="28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4013995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CA" sz="2800" dirty="0">
                          <a:effectLst/>
                        </a:rPr>
                        <a:t>/	</a:t>
                      </a:r>
                      <a:endParaRPr lang="fr-FR" sz="28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CA" sz="2800" dirty="0">
                          <a:effectLst/>
                        </a:rPr>
                        <a:t>division</a:t>
                      </a:r>
                      <a:endParaRPr lang="fr-FR" sz="28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498046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CA" sz="2800">
                          <a:effectLst/>
                        </a:rPr>
                        <a:t>*	</a:t>
                      </a:r>
                      <a:endParaRPr lang="fr-FR" sz="280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CA" sz="2800" dirty="0">
                          <a:effectLst/>
                        </a:rPr>
                        <a:t>multiplication</a:t>
                      </a:r>
                      <a:endParaRPr lang="fr-FR" sz="28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563685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CA" sz="2800" dirty="0">
                          <a:effectLst/>
                        </a:rPr>
                        <a:t>%	</a:t>
                      </a:r>
                      <a:endParaRPr lang="fr-FR" sz="28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CA" sz="2800" dirty="0">
                          <a:effectLst/>
                        </a:rPr>
                        <a:t>reste de division entière (modulo)</a:t>
                      </a:r>
                      <a:endParaRPr lang="fr-FR" sz="28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41801438"/>
                  </a:ext>
                </a:extLst>
              </a:tr>
            </a:tbl>
          </a:graphicData>
        </a:graphic>
      </p:graphicFrame>
      <p:sp>
        <p:nvSpPr>
          <p:cNvPr id="10" name="ZoneTexte 9">
            <a:extLst>
              <a:ext uri="{FF2B5EF4-FFF2-40B4-BE49-F238E27FC236}">
                <a16:creationId xmlns:a16="http://schemas.microsoft.com/office/drawing/2014/main" id="{984F336A-1FD8-4D69-BC6B-DF3C33781ABA}"/>
              </a:ext>
            </a:extLst>
          </p:cNvPr>
          <p:cNvSpPr txBox="1"/>
          <p:nvPr/>
        </p:nvSpPr>
        <p:spPr>
          <a:xfrm>
            <a:off x="185738" y="3739335"/>
            <a:ext cx="617791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600" b="1" dirty="0">
                <a:solidFill>
                  <a:srgbClr val="0070C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es priorités relatives des opérateurs :</a:t>
            </a:r>
            <a:endParaRPr lang="fr-FR" sz="2600" b="1" dirty="0">
              <a:solidFill>
                <a:srgbClr val="0070C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2" name="ZoneTexte 11">
            <a:extLst>
              <a:ext uri="{FF2B5EF4-FFF2-40B4-BE49-F238E27FC236}">
                <a16:creationId xmlns:a16="http://schemas.microsoft.com/office/drawing/2014/main" id="{FC00D469-05C0-405C-9902-9571E315BBDD}"/>
              </a:ext>
            </a:extLst>
          </p:cNvPr>
          <p:cNvSpPr txBox="1"/>
          <p:nvPr/>
        </p:nvSpPr>
        <p:spPr>
          <a:xfrm>
            <a:off x="185738" y="4231778"/>
            <a:ext cx="12006262" cy="1571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Lorsque plusieurs opérateurs arithmétiques apparaissent dans une expression, il est nécessaire de savoir dans quel ordre ils sont mis en jeu.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L’ordre de priorité des opérateurs arithmétiques est le suivant:</a:t>
            </a:r>
          </a:p>
        </p:txBody>
      </p:sp>
    </p:spTree>
    <p:extLst>
      <p:ext uri="{BB962C8B-B14F-4D97-AF65-F5344CB8AC3E}">
        <p14:creationId xmlns:p14="http://schemas.microsoft.com/office/powerpoint/2010/main" val="16574131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au 1">
            <a:extLst>
              <a:ext uri="{FF2B5EF4-FFF2-40B4-BE49-F238E27FC236}">
                <a16:creationId xmlns:a16="http://schemas.microsoft.com/office/drawing/2014/main" id="{EFBF1940-BD85-4EE8-A07E-EA241D273F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4807786"/>
              </p:ext>
            </p:extLst>
          </p:nvPr>
        </p:nvGraphicFramePr>
        <p:xfrm>
          <a:off x="236220" y="397795"/>
          <a:ext cx="7410450" cy="1286637"/>
        </p:xfrm>
        <a:graphic>
          <a:graphicData uri="http://schemas.openxmlformats.org/drawingml/2006/table">
            <a:tbl>
              <a:tblPr>
                <a:tableStyleId>{ED083AE6-46FA-4A59-8FB0-9F97EB10719F}</a:tableStyleId>
              </a:tblPr>
              <a:tblGrid>
                <a:gridCol w="7410450">
                  <a:extLst>
                    <a:ext uri="{9D8B030D-6E8A-4147-A177-3AD203B41FA5}">
                      <a16:colId xmlns:a16="http://schemas.microsoft.com/office/drawing/2014/main" val="1626212422"/>
                    </a:ext>
                  </a:extLst>
                </a:gridCol>
              </a:tblGrid>
              <a:tr h="22923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CA" sz="2600" dirty="0">
                          <a:effectLst/>
                        </a:rPr>
                        <a:t>-  (opérateur unaire)                   plus prioritaire</a:t>
                      </a:r>
                      <a:endParaRPr lang="fr-FR" sz="2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27763639"/>
                  </a:ext>
                </a:extLst>
              </a:tr>
              <a:tr h="17208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CA" sz="2600" dirty="0">
                          <a:effectLst/>
                        </a:rPr>
                        <a:t>*   /     %      </a:t>
                      </a:r>
                      <a:endParaRPr lang="fr-FR" sz="2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08045896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CA" sz="2600" dirty="0">
                          <a:effectLst/>
                        </a:rPr>
                        <a:t>+   -                                                moins prioritaire</a:t>
                      </a:r>
                      <a:endParaRPr lang="fr-FR" sz="2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56761150"/>
                  </a:ext>
                </a:extLst>
              </a:tr>
            </a:tbl>
          </a:graphicData>
        </a:graphic>
      </p:graphicFrame>
      <p:sp>
        <p:nvSpPr>
          <p:cNvPr id="4" name="ZoneTexte 3">
            <a:extLst>
              <a:ext uri="{FF2B5EF4-FFF2-40B4-BE49-F238E27FC236}">
                <a16:creationId xmlns:a16="http://schemas.microsoft.com/office/drawing/2014/main" id="{3D072EA4-A082-45F7-B3A7-D148E94C80B1}"/>
              </a:ext>
            </a:extLst>
          </p:cNvPr>
          <p:cNvSpPr txBox="1"/>
          <p:nvPr/>
        </p:nvSpPr>
        <p:spPr>
          <a:xfrm>
            <a:off x="0" y="1826189"/>
            <a:ext cx="12192000" cy="27494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1000"/>
              </a:spcAft>
              <a:buFont typeface="Wingdings" panose="05000000000000000000" pitchFamily="2" charset="2"/>
              <a:buChar char=""/>
              <a:tabLst>
                <a:tab pos="685800" algn="l"/>
              </a:tabLst>
            </a:pPr>
            <a:r>
              <a:rPr lang="fr-CA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L’évaluation des expressions arithmétiques suit l’ordre de précédence des opérateurs.</a:t>
            </a:r>
            <a:endParaRPr lang="fr-FR" sz="2600" dirty="0">
              <a:effectLst/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spcAft>
                <a:spcPts val="1000"/>
              </a:spcAft>
              <a:buFont typeface="Wingdings" panose="05000000000000000000" pitchFamily="2" charset="2"/>
              <a:buChar char=""/>
              <a:tabLst>
                <a:tab pos="685800" algn="l"/>
              </a:tabLst>
            </a:pPr>
            <a:r>
              <a:rPr lang="fr-CA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Dans le cas où des opérateurs ont des priorités identiques, l’évaluation de l’expression se fait de gauche à droite.</a:t>
            </a:r>
            <a:endParaRPr lang="fr-FR" sz="2600" dirty="0">
              <a:effectLst/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spcAft>
                <a:spcPts val="1000"/>
              </a:spcAft>
              <a:buFont typeface="Wingdings" panose="05000000000000000000" pitchFamily="2" charset="2"/>
              <a:buChar char=""/>
              <a:tabLst>
                <a:tab pos="685800" algn="l"/>
              </a:tabLst>
            </a:pPr>
            <a:r>
              <a:rPr lang="fr-CA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L’utilisation des parenthèses dans une expression permet d’altérer les règles de priorité. Les sous expressions parenthésées sont évaluées en priorité.</a:t>
            </a:r>
            <a:endParaRPr lang="fr-FR" sz="2600" dirty="0">
              <a:effectLst/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03374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>
            <a:extLst>
              <a:ext uri="{FF2B5EF4-FFF2-40B4-BE49-F238E27FC236}">
                <a16:creationId xmlns:a16="http://schemas.microsoft.com/office/drawing/2014/main" id="{13B53D04-E82E-446A-9CDF-EDA5B460E1F8}"/>
              </a:ext>
            </a:extLst>
          </p:cNvPr>
          <p:cNvSpPr txBox="1"/>
          <p:nvPr/>
        </p:nvSpPr>
        <p:spPr>
          <a:xfrm>
            <a:off x="0" y="336322"/>
            <a:ext cx="4606290" cy="56938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hangingPunct="0"/>
            <a:r>
              <a:rPr lang="fr-FR" sz="14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  </a:t>
            </a:r>
            <a:r>
              <a:rPr lang="fr-FR" sz="1400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#include &lt;</a:t>
            </a:r>
            <a:r>
              <a:rPr lang="fr-FR" sz="1400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ostream</a:t>
            </a:r>
            <a:r>
              <a:rPr lang="fr-FR" sz="1400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fr-FR" sz="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4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 </a:t>
            </a:r>
            <a:r>
              <a:rPr lang="fr-FR" sz="14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sing</a:t>
            </a:r>
            <a:r>
              <a:rPr lang="fr-FR" sz="14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4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amespace</a:t>
            </a:r>
            <a:r>
              <a:rPr lang="fr-FR" sz="14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4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d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4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 </a:t>
            </a:r>
            <a:r>
              <a:rPr lang="fr-FR" sz="14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4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4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in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</a:t>
            </a:r>
            <a:endParaRPr lang="fr-FR" sz="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4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 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fr-FR" sz="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4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 </a:t>
            </a:r>
            <a:endParaRPr lang="fr-FR" sz="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4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  </a:t>
            </a:r>
            <a:r>
              <a:rPr lang="fr-FR" sz="14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4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400" kern="15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fr-FR" sz="1400" kern="150" dirty="0" err="1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fr-FR" sz="1400" kern="15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fr-FR" sz="1400" kern="150" dirty="0" err="1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fr-FR" sz="1400" kern="15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4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  </a:t>
            </a:r>
            <a:r>
              <a:rPr lang="fr-FR" sz="14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loat</a:t>
            </a:r>
            <a:r>
              <a:rPr lang="fr-FR" sz="14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400" kern="15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fr-FR" sz="1400" kern="150" dirty="0" err="1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fr-FR" sz="1400" kern="15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fr-FR" sz="1400" kern="15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fr-FR" sz="1400" kern="150" dirty="0" err="1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fr-FR" sz="1400" kern="15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fr-FR" sz="1400" kern="150" dirty="0" err="1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fr-FR" sz="1400" kern="15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fr-FR" sz="14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4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  </a:t>
            </a:r>
            <a:r>
              <a:rPr lang="fr-FR" sz="14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7.5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4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  </a:t>
            </a:r>
            <a:r>
              <a:rPr lang="fr-FR" sz="14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7.5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4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  </a:t>
            </a:r>
            <a:r>
              <a:rPr lang="fr-FR" sz="14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7.5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4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1  </a:t>
            </a:r>
            <a:r>
              <a:rPr lang="fr-FR" sz="14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fr-FR" sz="14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7.5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4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2  </a:t>
            </a:r>
            <a:r>
              <a:rPr lang="fr-FR" sz="14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fr-FR" sz="14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7.5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6.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4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3  </a:t>
            </a:r>
            <a:r>
              <a:rPr lang="fr-FR" sz="14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fr-FR" sz="14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7.5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6.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4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4  </a:t>
            </a:r>
            <a:r>
              <a:rPr lang="fr-FR" sz="14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7.5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6.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4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5  </a:t>
            </a:r>
            <a:r>
              <a:rPr lang="fr-FR" sz="14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4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i="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4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4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4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6  </a:t>
            </a:r>
            <a:r>
              <a:rPr lang="fr-FR" sz="14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4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j="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4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4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4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7  </a:t>
            </a:r>
            <a:r>
              <a:rPr lang="fr-FR" sz="14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4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z="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4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4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4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8  </a:t>
            </a:r>
            <a:r>
              <a:rPr lang="fr-FR" sz="14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4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t="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4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4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4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9  </a:t>
            </a:r>
            <a:r>
              <a:rPr lang="fr-FR" sz="14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4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g="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4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4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4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  </a:t>
            </a:r>
            <a:r>
              <a:rPr lang="fr-FR" sz="14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4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h="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4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4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4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1  </a:t>
            </a:r>
            <a:r>
              <a:rPr lang="fr-FR" sz="14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4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v="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4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4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4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2  </a:t>
            </a:r>
            <a:r>
              <a:rPr lang="fr-FR" sz="14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4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b="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7.5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6.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4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;</a:t>
            </a:r>
            <a:endParaRPr lang="fr-FR" sz="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4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3  </a:t>
            </a:r>
            <a:r>
              <a:rPr lang="fr-FR" sz="14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4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c="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7.5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4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4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4  </a:t>
            </a:r>
            <a:endParaRPr lang="fr-FR" sz="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4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5      </a:t>
            </a:r>
            <a:r>
              <a:rPr lang="fr-FR" sz="14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turn </a:t>
            </a:r>
            <a:r>
              <a:rPr lang="fr-FR" sz="14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4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6  </a:t>
            </a:r>
            <a:r>
              <a:rPr lang="fr-FR" sz="14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fr-FR" sz="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BD0AD873-658A-43A5-880D-B128161661EA}"/>
              </a:ext>
            </a:extLst>
          </p:cNvPr>
          <p:cNvSpPr txBox="1"/>
          <p:nvPr/>
        </p:nvSpPr>
        <p:spPr>
          <a:xfrm>
            <a:off x="6369368" y="1475095"/>
            <a:ext cx="5174932" cy="36933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 err="1">
                <a:solidFill>
                  <a:srgbClr val="C00000"/>
                </a:solidFill>
              </a:rPr>
              <a:t>Résultats</a:t>
            </a:r>
            <a:r>
              <a:rPr lang="en-US" b="1" dirty="0">
                <a:solidFill>
                  <a:srgbClr val="C00000"/>
                </a:solidFill>
              </a:rPr>
              <a:t>:</a:t>
            </a:r>
          </a:p>
          <a:p>
            <a:r>
              <a:rPr lang="en-US" dirty="0" err="1"/>
              <a:t>i</a:t>
            </a:r>
            <a:r>
              <a:rPr lang="en-US" dirty="0"/>
              <a:t>=11</a:t>
            </a:r>
          </a:p>
          <a:p>
            <a:r>
              <a:rPr lang="en-US" dirty="0"/>
              <a:t>j=15</a:t>
            </a:r>
          </a:p>
          <a:p>
            <a:r>
              <a:rPr lang="en-US" dirty="0"/>
              <a:t>z=10.5</a:t>
            </a:r>
          </a:p>
          <a:p>
            <a:r>
              <a:rPr lang="en-US" dirty="0"/>
              <a:t>t=15.5</a:t>
            </a:r>
          </a:p>
          <a:p>
            <a:r>
              <a:rPr lang="en-US" dirty="0"/>
              <a:t>g=14.5</a:t>
            </a:r>
          </a:p>
          <a:p>
            <a:r>
              <a:rPr lang="en-US" dirty="0"/>
              <a:t>h=14</a:t>
            </a:r>
          </a:p>
          <a:p>
            <a:r>
              <a:rPr lang="en-US" dirty="0"/>
              <a:t>v=10.5</a:t>
            </a:r>
          </a:p>
          <a:p>
            <a:r>
              <a:rPr lang="en-US" dirty="0"/>
              <a:t>b=10.5</a:t>
            </a:r>
          </a:p>
          <a:p>
            <a:r>
              <a:rPr lang="en-US" dirty="0"/>
              <a:t>c=11.5</a:t>
            </a:r>
          </a:p>
          <a:p>
            <a:endParaRPr lang="en-US" dirty="0"/>
          </a:p>
          <a:p>
            <a:r>
              <a:rPr lang="en-US" dirty="0"/>
              <a:t>Process returned 0 (0x0)   execution time : 0.031 s</a:t>
            </a:r>
          </a:p>
          <a:p>
            <a:r>
              <a:rPr lang="en-US" dirty="0"/>
              <a:t>Press any key to continue.</a:t>
            </a:r>
          </a:p>
        </p:txBody>
      </p:sp>
    </p:spTree>
    <p:extLst>
      <p:ext uri="{BB962C8B-B14F-4D97-AF65-F5344CB8AC3E}">
        <p14:creationId xmlns:p14="http://schemas.microsoft.com/office/powerpoint/2010/main" val="20191109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>
            <a:extLst>
              <a:ext uri="{FF2B5EF4-FFF2-40B4-BE49-F238E27FC236}">
                <a16:creationId xmlns:a16="http://schemas.microsoft.com/office/drawing/2014/main" id="{53751F8D-83FE-45FF-BEEE-78A34A4A75F5}"/>
              </a:ext>
            </a:extLst>
          </p:cNvPr>
          <p:cNvSpPr txBox="1"/>
          <p:nvPr/>
        </p:nvSpPr>
        <p:spPr>
          <a:xfrm>
            <a:off x="94298" y="732145"/>
            <a:ext cx="6177914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/>
              <a:t>i</a:t>
            </a:r>
            <a:r>
              <a:rPr lang="en-US" dirty="0"/>
              <a:t>=11</a:t>
            </a:r>
          </a:p>
          <a:p>
            <a:r>
              <a:rPr lang="en-US" dirty="0"/>
              <a:t>j=15</a:t>
            </a:r>
          </a:p>
          <a:p>
            <a:r>
              <a:rPr lang="en-US" dirty="0"/>
              <a:t>z=10.5</a:t>
            </a:r>
          </a:p>
          <a:p>
            <a:r>
              <a:rPr lang="en-US" dirty="0"/>
              <a:t>t=15.5</a:t>
            </a:r>
          </a:p>
          <a:p>
            <a:r>
              <a:rPr lang="en-US" dirty="0"/>
              <a:t>g=14.5</a:t>
            </a:r>
          </a:p>
          <a:p>
            <a:r>
              <a:rPr lang="en-US" dirty="0"/>
              <a:t>h=14</a:t>
            </a:r>
          </a:p>
          <a:p>
            <a:r>
              <a:rPr lang="en-US" dirty="0"/>
              <a:t>v=10.5</a:t>
            </a:r>
          </a:p>
          <a:p>
            <a:r>
              <a:rPr lang="en-US" dirty="0"/>
              <a:t>b=10.5</a:t>
            </a:r>
          </a:p>
          <a:p>
            <a:r>
              <a:rPr lang="en-US" dirty="0"/>
              <a:t>c=11.5</a:t>
            </a:r>
          </a:p>
          <a:p>
            <a:endParaRPr lang="en-US" dirty="0"/>
          </a:p>
          <a:p>
            <a:r>
              <a:rPr lang="en-US" dirty="0"/>
              <a:t>Process returned 0 (0x0)   execution time : 0.031 s</a:t>
            </a:r>
          </a:p>
          <a:p>
            <a:r>
              <a:rPr lang="en-US" dirty="0"/>
              <a:t>Press any key to continue.</a:t>
            </a:r>
          </a:p>
        </p:txBody>
      </p:sp>
    </p:spTree>
    <p:extLst>
      <p:ext uri="{BB962C8B-B14F-4D97-AF65-F5344CB8AC3E}">
        <p14:creationId xmlns:p14="http://schemas.microsoft.com/office/powerpoint/2010/main" val="37766510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>
            <a:extLst>
              <a:ext uri="{FF2B5EF4-FFF2-40B4-BE49-F238E27FC236}">
                <a16:creationId xmlns:a16="http://schemas.microsoft.com/office/drawing/2014/main" id="{D8C9BF01-A62A-4521-B425-8F0D5942E648}"/>
              </a:ext>
            </a:extLst>
          </p:cNvPr>
          <p:cNvSpPr txBox="1"/>
          <p:nvPr/>
        </p:nvSpPr>
        <p:spPr>
          <a:xfrm>
            <a:off x="-81914" y="335845"/>
            <a:ext cx="4619624" cy="61863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 </a:t>
            </a:r>
            <a:r>
              <a:rPr lang="fr-FR" sz="1800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#include &lt;</a:t>
            </a:r>
            <a:r>
              <a:rPr lang="fr-FR" sz="1800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ostream</a:t>
            </a:r>
            <a:r>
              <a:rPr lang="fr-FR" sz="1800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 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sing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amespace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d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 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in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 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    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  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 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  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1 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2  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3 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4  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5 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6  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7 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8 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i vaut:"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9 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j vaut:"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 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k vaut:"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1      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turn 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2 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CBED32A5-CC95-4A63-8B83-4E96FCD93324}"/>
              </a:ext>
            </a:extLst>
          </p:cNvPr>
          <p:cNvSpPr txBox="1"/>
          <p:nvPr/>
        </p:nvSpPr>
        <p:spPr>
          <a:xfrm>
            <a:off x="5695950" y="1940332"/>
            <a:ext cx="6206490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 err="1">
                <a:latin typeface="Cambria" panose="02040503050406030204" pitchFamily="18" charset="0"/>
                <a:ea typeface="Cambria" panose="02040503050406030204" pitchFamily="18" charset="0"/>
              </a:rPr>
              <a:t>Exécution</a:t>
            </a: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i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vaut:24</a:t>
            </a:r>
          </a:p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j vaut:20</a:t>
            </a:r>
          </a:p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k vaut:8</a:t>
            </a:r>
          </a:p>
          <a:p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Process returned 0 (0x0)   execution time : 0.016 s</a:t>
            </a:r>
          </a:p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Press any key to continue.</a:t>
            </a:r>
          </a:p>
        </p:txBody>
      </p:sp>
    </p:spTree>
    <p:extLst>
      <p:ext uri="{BB962C8B-B14F-4D97-AF65-F5344CB8AC3E}">
        <p14:creationId xmlns:p14="http://schemas.microsoft.com/office/powerpoint/2010/main" val="1608636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>
            <a:extLst>
              <a:ext uri="{FF2B5EF4-FFF2-40B4-BE49-F238E27FC236}">
                <a16:creationId xmlns:a16="http://schemas.microsoft.com/office/drawing/2014/main" id="{E1935BCB-FC68-4421-90DE-D9101B769202}"/>
              </a:ext>
            </a:extLst>
          </p:cNvPr>
          <p:cNvSpPr txBox="1"/>
          <p:nvPr/>
        </p:nvSpPr>
        <p:spPr>
          <a:xfrm>
            <a:off x="0" y="323969"/>
            <a:ext cx="1148715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600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. Les opérateurs relationnels (comparaisons usuelles) :</a:t>
            </a: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FBEBE49B-6CE1-4B62-B891-A87037215ACA}"/>
              </a:ext>
            </a:extLst>
          </p:cNvPr>
          <p:cNvSpPr txBox="1"/>
          <p:nvPr/>
        </p:nvSpPr>
        <p:spPr>
          <a:xfrm>
            <a:off x="0" y="847189"/>
            <a:ext cx="1219200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600" dirty="0">
                <a:latin typeface="Cambria" panose="02040503050406030204" pitchFamily="18" charset="0"/>
                <a:ea typeface="Cambria" panose="02040503050406030204" pitchFamily="18" charset="0"/>
              </a:rPr>
              <a:t>Les comparaissons usuelles s'effectuent selon la syntaxe (</a:t>
            </a:r>
            <a:r>
              <a:rPr lang="fr-FR" sz="2600" dirty="0">
                <a:solidFill>
                  <a:srgbClr val="00B0F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  <a:r>
              <a:rPr lang="fr-FR" sz="2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fr-FR" sz="260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ymbole</a:t>
            </a:r>
            <a:r>
              <a:rPr lang="fr-FR" sz="2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fr-FR" sz="2600" dirty="0">
                <a:solidFill>
                  <a:srgbClr val="00B0F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  <a:r>
              <a:rPr lang="fr-FR" sz="2600" dirty="0">
                <a:latin typeface="Cambria" panose="02040503050406030204" pitchFamily="18" charset="0"/>
                <a:ea typeface="Cambria" panose="02040503050406030204" pitchFamily="18" charset="0"/>
              </a:rPr>
              <a:t>), symbole désignant le test effectué :</a:t>
            </a:r>
          </a:p>
        </p:txBody>
      </p:sp>
      <p:graphicFrame>
        <p:nvGraphicFramePr>
          <p:cNvPr id="12" name="Tableau 11">
            <a:extLst>
              <a:ext uri="{FF2B5EF4-FFF2-40B4-BE49-F238E27FC236}">
                <a16:creationId xmlns:a16="http://schemas.microsoft.com/office/drawing/2014/main" id="{95FFD303-CC7B-449C-9411-EACC3D4415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3396968"/>
              </p:ext>
            </p:extLst>
          </p:nvPr>
        </p:nvGraphicFramePr>
        <p:xfrm>
          <a:off x="0" y="1739741"/>
          <a:ext cx="5749290" cy="2573274"/>
        </p:xfrm>
        <a:graphic>
          <a:graphicData uri="http://schemas.openxmlformats.org/drawingml/2006/table">
            <a:tbl>
              <a:tblPr>
                <a:tableStyleId>{0505E3EF-67EA-436B-97B2-0124C06EBD24}</a:tableStyleId>
              </a:tblPr>
              <a:tblGrid>
                <a:gridCol w="1271295">
                  <a:extLst>
                    <a:ext uri="{9D8B030D-6E8A-4147-A177-3AD203B41FA5}">
                      <a16:colId xmlns:a16="http://schemas.microsoft.com/office/drawing/2014/main" val="3910874013"/>
                    </a:ext>
                  </a:extLst>
                </a:gridCol>
                <a:gridCol w="4477995">
                  <a:extLst>
                    <a:ext uri="{9D8B030D-6E8A-4147-A177-3AD203B41FA5}">
                      <a16:colId xmlns:a16="http://schemas.microsoft.com/office/drawing/2014/main" val="849243754"/>
                    </a:ext>
                  </a:extLst>
                </a:gridCol>
              </a:tblGrid>
              <a:tr h="17970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CA" sz="2600" b="1">
                          <a:effectLst/>
                        </a:rPr>
                        <a:t>&lt; </a:t>
                      </a:r>
                      <a:endParaRPr lang="fr-FR" sz="2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CA" sz="2600" dirty="0">
                          <a:effectLst/>
                        </a:rPr>
                        <a:t>Inférieur à</a:t>
                      </a:r>
                      <a:endParaRPr lang="fr-FR" sz="2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47093889"/>
                  </a:ext>
                </a:extLst>
              </a:tr>
              <a:tr h="21272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CA" sz="2600" b="1" dirty="0">
                          <a:effectLst/>
                        </a:rPr>
                        <a:t>&gt; </a:t>
                      </a:r>
                      <a:endParaRPr lang="fr-FR" sz="2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CA" sz="2600" dirty="0">
                          <a:effectLst/>
                        </a:rPr>
                        <a:t>Supérieur à</a:t>
                      </a:r>
                      <a:endParaRPr lang="fr-FR" sz="2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97426308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CA" sz="2600" b="1">
                          <a:effectLst/>
                        </a:rPr>
                        <a:t>&lt;=</a:t>
                      </a:r>
                      <a:endParaRPr lang="fr-FR" sz="2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CA" sz="2600" dirty="0">
                          <a:effectLst/>
                        </a:rPr>
                        <a:t>Inférieur ou égal à</a:t>
                      </a:r>
                      <a:endParaRPr lang="fr-FR" sz="2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4831160"/>
                  </a:ext>
                </a:extLst>
              </a:tr>
              <a:tr h="19875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CA" sz="2600" b="1" dirty="0">
                          <a:effectLst/>
                        </a:rPr>
                        <a:t>&gt;=</a:t>
                      </a:r>
                      <a:endParaRPr lang="fr-FR" sz="2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CA" sz="2600" dirty="0">
                          <a:effectLst/>
                        </a:rPr>
                        <a:t>Supérieur ou égal à</a:t>
                      </a:r>
                      <a:endParaRPr lang="fr-FR" sz="2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61142566"/>
                  </a:ext>
                </a:extLst>
              </a:tr>
              <a:tr h="19304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CA" sz="2600" b="1">
                          <a:effectLst/>
                        </a:rPr>
                        <a:t>= =</a:t>
                      </a:r>
                      <a:endParaRPr lang="fr-FR" sz="2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CA" sz="2600" dirty="0">
                          <a:effectLst/>
                        </a:rPr>
                        <a:t>égal à</a:t>
                      </a:r>
                      <a:endParaRPr lang="fr-FR" sz="2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81786331"/>
                  </a:ext>
                </a:extLst>
              </a:tr>
              <a:tr h="170815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CA" sz="2600" b="1">
                          <a:effectLst/>
                        </a:rPr>
                        <a:t>!=</a:t>
                      </a:r>
                      <a:endParaRPr lang="fr-FR" sz="2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CA" sz="2600" dirty="0">
                          <a:effectLst/>
                        </a:rPr>
                        <a:t>Différent de</a:t>
                      </a:r>
                      <a:endParaRPr lang="fr-FR" sz="2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54790117"/>
                  </a:ext>
                </a:extLst>
              </a:tr>
            </a:tbl>
          </a:graphicData>
        </a:graphic>
      </p:graphicFrame>
      <p:sp>
        <p:nvSpPr>
          <p:cNvPr id="14" name="ZoneTexte 13">
            <a:extLst>
              <a:ext uri="{FF2B5EF4-FFF2-40B4-BE49-F238E27FC236}">
                <a16:creationId xmlns:a16="http://schemas.microsoft.com/office/drawing/2014/main" id="{19FEF994-CE7E-430B-B721-030E46674F61}"/>
              </a:ext>
            </a:extLst>
          </p:cNvPr>
          <p:cNvSpPr txBox="1"/>
          <p:nvPr/>
        </p:nvSpPr>
        <p:spPr>
          <a:xfrm>
            <a:off x="0" y="4447853"/>
            <a:ext cx="12192000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600" dirty="0"/>
              <a:t>Ils sont classés suivant  cet ordre de priorité :</a:t>
            </a:r>
          </a:p>
          <a:p>
            <a:r>
              <a:rPr lang="fr-FR" sz="2600" dirty="0"/>
              <a:t>&lt;  ,   &gt;  ,  &lt;=  , &gt;=     ( plus haute priorité )</a:t>
            </a:r>
          </a:p>
          <a:p>
            <a:r>
              <a:rPr lang="fr-FR" sz="2600" dirty="0"/>
              <a:t>== , et !=                ( moins prioritaire)</a:t>
            </a:r>
          </a:p>
          <a:p>
            <a:r>
              <a:rPr lang="fr-FR" sz="2600" dirty="0"/>
              <a:t>Les opérateurs relationnels sont moins prioritaires que les opérateurs arithmétiques.</a:t>
            </a:r>
          </a:p>
        </p:txBody>
      </p:sp>
    </p:spTree>
    <p:extLst>
      <p:ext uri="{BB962C8B-B14F-4D97-AF65-F5344CB8AC3E}">
        <p14:creationId xmlns:p14="http://schemas.microsoft.com/office/powerpoint/2010/main" val="14318898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>
            <a:extLst>
              <a:ext uri="{FF2B5EF4-FFF2-40B4-BE49-F238E27FC236}">
                <a16:creationId xmlns:a16="http://schemas.microsoft.com/office/drawing/2014/main" id="{DEF12A12-8DBA-4A7A-BC38-0854329E84D2}"/>
              </a:ext>
            </a:extLst>
          </p:cNvPr>
          <p:cNvSpPr txBox="1"/>
          <p:nvPr/>
        </p:nvSpPr>
        <p:spPr>
          <a:xfrm>
            <a:off x="0" y="876717"/>
            <a:ext cx="8789670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 </a:t>
            </a:r>
            <a:r>
              <a:rPr lang="fr-FR" sz="1800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#include &lt;</a:t>
            </a:r>
            <a:r>
              <a:rPr lang="fr-FR" sz="1800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ostream</a:t>
            </a:r>
            <a:r>
              <a:rPr lang="fr-FR" sz="1800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sing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amespace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d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in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  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 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le </a:t>
            </a:r>
            <a:r>
              <a:rPr lang="fr-FR" sz="1800" kern="150" dirty="0" err="1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at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(a&gt;b==b&lt;c) est:"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(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=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&lt;&lt;</a:t>
            </a:r>
            <a:r>
              <a:rPr lang="fr-FR" sz="18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 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le </a:t>
            </a:r>
            <a:r>
              <a:rPr lang="fr-FR" sz="1800" kern="150" dirty="0" err="1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at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(</a:t>
            </a:r>
            <a:r>
              <a:rPr lang="fr-FR" sz="1800" kern="150" dirty="0" err="1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+c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b)est:"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(</a:t>
            </a:r>
            <a:r>
              <a:rPr lang="fr-FR" sz="1800" kern="15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r-FR" sz="1800" kern="150" dirty="0" err="1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fr-FR" sz="1800" kern="15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&lt;&lt;</a:t>
            </a:r>
            <a:r>
              <a:rPr lang="fr-FR" sz="18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 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le </a:t>
            </a:r>
            <a:r>
              <a:rPr lang="fr-FR" sz="1800" kern="150" dirty="0" err="1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at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(</a:t>
            </a:r>
            <a:r>
              <a:rPr lang="fr-FR" sz="1800" kern="150" dirty="0" err="1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+b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c)est:"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(</a:t>
            </a:r>
            <a:r>
              <a:rPr lang="fr-FR" sz="1800" kern="15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r-FR" sz="1800" kern="150" dirty="0" err="1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fr-FR" sz="1800" kern="15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&lt;&lt;</a:t>
            </a:r>
            <a:r>
              <a:rPr lang="fr-FR" sz="18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  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1  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turn 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2 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80317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>
            <a:extLst>
              <a:ext uri="{FF2B5EF4-FFF2-40B4-BE49-F238E27FC236}">
                <a16:creationId xmlns:a16="http://schemas.microsoft.com/office/drawing/2014/main" id="{CC1AD717-63F4-4962-98D8-FB7570F1FF24}"/>
              </a:ext>
            </a:extLst>
          </p:cNvPr>
          <p:cNvSpPr txBox="1"/>
          <p:nvPr/>
        </p:nvSpPr>
        <p:spPr>
          <a:xfrm>
            <a:off x="1440180" y="1134219"/>
            <a:ext cx="8789670" cy="5293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hangingPunct="0"/>
            <a:r>
              <a:rPr lang="fr-FR" sz="13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fr-FR" sz="1300" kern="150" dirty="0">
                <a:solidFill>
                  <a:srgbClr val="9898D9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* Chargement de la </a:t>
            </a:r>
            <a:r>
              <a:rPr lang="fr-FR" sz="1300" kern="150" dirty="0" err="1">
                <a:solidFill>
                  <a:srgbClr val="9898D9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bliothéque</a:t>
            </a:r>
            <a:r>
              <a:rPr lang="fr-FR" sz="1300" kern="150" dirty="0">
                <a:solidFill>
                  <a:srgbClr val="9898D9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fr-FR" sz="1300" kern="150" dirty="0" err="1">
                <a:solidFill>
                  <a:srgbClr val="9898D9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ostream</a:t>
            </a:r>
            <a:r>
              <a:rPr lang="fr-FR" sz="1300" kern="150" dirty="0">
                <a:solidFill>
                  <a:srgbClr val="9898D9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&gt; qui est une bibliothèque</a:t>
            </a:r>
            <a:endParaRPr lang="fr-FR" sz="13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3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 </a:t>
            </a:r>
            <a:r>
              <a:rPr lang="fr-FR" sz="1300" kern="150" dirty="0">
                <a:solidFill>
                  <a:srgbClr val="9898D9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’affichage de messages à l’écran dans une console */</a:t>
            </a:r>
            <a:endParaRPr lang="fr-FR" sz="13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3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 </a:t>
            </a:r>
            <a:r>
              <a:rPr lang="fr-FR" sz="1300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#include &lt;</a:t>
            </a:r>
            <a:r>
              <a:rPr lang="fr-FR" sz="1300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ostream</a:t>
            </a:r>
            <a:r>
              <a:rPr lang="fr-FR" sz="1300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fr-FR" sz="13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3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 </a:t>
            </a:r>
          </a:p>
          <a:p>
            <a:pPr hangingPunct="0"/>
            <a:r>
              <a:rPr lang="fr-FR" sz="13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 </a:t>
            </a:r>
            <a:r>
              <a:rPr lang="fr-FR" sz="1300" kern="150" dirty="0">
                <a:solidFill>
                  <a:srgbClr val="9898D9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 Choisir parmi différentes bibliothèques celles que l’on veut</a:t>
            </a:r>
            <a:endParaRPr lang="fr-FR" sz="13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3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  </a:t>
            </a:r>
            <a:r>
              <a:rPr lang="fr-FR" sz="13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sing</a:t>
            </a:r>
            <a:r>
              <a:rPr lang="fr-FR" sz="13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3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amespace</a:t>
            </a:r>
            <a:r>
              <a:rPr lang="fr-FR" sz="13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3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d</a:t>
            </a:r>
            <a:r>
              <a:rPr lang="fr-FR" sz="13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3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3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  </a:t>
            </a:r>
          </a:p>
          <a:p>
            <a:pPr hangingPunct="0"/>
            <a:r>
              <a:rPr lang="fr-FR" sz="13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  </a:t>
            </a:r>
            <a:r>
              <a:rPr lang="fr-FR" sz="1300" kern="150" dirty="0">
                <a:solidFill>
                  <a:srgbClr val="9898D9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* C’est ici que commence vraiment le programme. Les programmes sont</a:t>
            </a:r>
            <a:endParaRPr lang="fr-FR" sz="13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3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  </a:t>
            </a:r>
            <a:r>
              <a:rPr lang="fr-FR" sz="1300" kern="150" dirty="0">
                <a:solidFill>
                  <a:srgbClr val="9898D9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ssentiellement constitués de fonctions. Chaque fonction a un rôle et peut</a:t>
            </a:r>
            <a:endParaRPr lang="fr-FR" sz="13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3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  </a:t>
            </a:r>
            <a:r>
              <a:rPr lang="fr-FR" sz="1300" kern="150" dirty="0">
                <a:solidFill>
                  <a:srgbClr val="9898D9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ppeler d’autres fonctions pour effectuer certaines actions.</a:t>
            </a:r>
            <a:endParaRPr lang="fr-FR" sz="13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3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1  </a:t>
            </a:r>
            <a:r>
              <a:rPr lang="fr-FR" sz="1300" kern="150" dirty="0">
                <a:solidFill>
                  <a:srgbClr val="9898D9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us les programmes possèdent une fonction &lt;&lt; main &gt;&gt;. C’est donc la fonction</a:t>
            </a:r>
            <a:endParaRPr lang="fr-FR" sz="13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3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2  </a:t>
            </a:r>
            <a:r>
              <a:rPr lang="fr-FR" sz="1300" kern="150" dirty="0">
                <a:solidFill>
                  <a:srgbClr val="9898D9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principale. Elle renvoie toujours un entier d’où la présence du &lt;&lt; </a:t>
            </a:r>
            <a:r>
              <a:rPr lang="fr-FR" sz="1300" kern="150" dirty="0" err="1">
                <a:solidFill>
                  <a:srgbClr val="9898D9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300" kern="150" dirty="0">
                <a:solidFill>
                  <a:srgbClr val="9898D9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&gt;&gt;</a:t>
            </a:r>
            <a:endParaRPr lang="fr-FR" sz="13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3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3  </a:t>
            </a:r>
            <a:r>
              <a:rPr lang="fr-FR" sz="1300" kern="150" dirty="0">
                <a:solidFill>
                  <a:srgbClr val="9898D9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vant le main. */</a:t>
            </a:r>
            <a:endParaRPr lang="fr-FR" sz="13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3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4  </a:t>
            </a:r>
            <a:r>
              <a:rPr lang="fr-FR" sz="13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3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3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in</a:t>
            </a:r>
            <a:r>
              <a:rPr lang="fr-FR" sz="13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</a:t>
            </a:r>
            <a:endParaRPr lang="fr-FR" sz="13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3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5  </a:t>
            </a:r>
            <a:r>
              <a:rPr lang="fr-FR" sz="13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fr-FR" sz="13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3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6  </a:t>
            </a:r>
            <a:r>
              <a:rPr lang="fr-FR" sz="1300" kern="150" dirty="0">
                <a:solidFill>
                  <a:srgbClr val="9898D9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* Première ligne composée de 3 éléments qui fait quelque chose de concret :</a:t>
            </a:r>
            <a:endParaRPr lang="fr-FR" sz="13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3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7  </a:t>
            </a:r>
            <a:r>
              <a:rPr lang="fr-FR" sz="1300" kern="150" dirty="0">
                <a:solidFill>
                  <a:srgbClr val="9898D9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cout : affichage d’un message à l’écran</a:t>
            </a:r>
            <a:endParaRPr lang="fr-FR" sz="13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3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8  </a:t>
            </a:r>
            <a:r>
              <a:rPr lang="fr-FR" sz="1300" kern="150" dirty="0">
                <a:solidFill>
                  <a:srgbClr val="9898D9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"Hello world!" : le message à afficher</a:t>
            </a:r>
            <a:endParaRPr lang="fr-FR" sz="13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3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9  </a:t>
            </a:r>
            <a:r>
              <a:rPr lang="fr-FR" sz="1300" kern="150" dirty="0">
                <a:solidFill>
                  <a:srgbClr val="9898D9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fr-FR" sz="1300" kern="150" dirty="0" err="1">
                <a:solidFill>
                  <a:srgbClr val="9898D9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300" kern="150" dirty="0">
                <a:solidFill>
                  <a:srgbClr val="9898D9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 retour à la ligne dans la console. */</a:t>
            </a:r>
            <a:endParaRPr lang="fr-FR" sz="13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3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  </a:t>
            </a:r>
            <a:r>
              <a:rPr lang="fr-FR" sz="13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 </a:t>
            </a:r>
            <a:r>
              <a:rPr lang="fr-FR" sz="13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 </a:t>
            </a:r>
            <a:r>
              <a:rPr lang="fr-FR" sz="13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Hello world!" </a:t>
            </a:r>
            <a:r>
              <a:rPr lang="fr-FR" sz="13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 </a:t>
            </a:r>
            <a:r>
              <a:rPr lang="fr-FR" sz="13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3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3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3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1  </a:t>
            </a:r>
          </a:p>
          <a:p>
            <a:pPr hangingPunct="0"/>
            <a:r>
              <a:rPr lang="fr-FR" sz="13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2  </a:t>
            </a:r>
            <a:r>
              <a:rPr lang="fr-FR" sz="1300" kern="150" dirty="0">
                <a:solidFill>
                  <a:srgbClr val="9898D9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* Ce type d’instruction clôt généralement les fonctions. Ici, la fonction</a:t>
            </a:r>
            <a:endParaRPr lang="fr-FR" sz="13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3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3  </a:t>
            </a:r>
            <a:r>
              <a:rPr lang="fr-FR" sz="1300" kern="150" dirty="0">
                <a:solidFill>
                  <a:srgbClr val="9898D9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in renvoie 0 pour indiquer que tout s’est bien passé (toute valeur</a:t>
            </a:r>
            <a:endParaRPr lang="fr-FR" sz="13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3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4  </a:t>
            </a:r>
            <a:r>
              <a:rPr lang="fr-FR" sz="1300" kern="150" dirty="0">
                <a:solidFill>
                  <a:srgbClr val="9898D9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fférente de 0 aurait indiqué un problème). */</a:t>
            </a:r>
            <a:endParaRPr lang="fr-FR" sz="13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3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5  </a:t>
            </a:r>
            <a:r>
              <a:rPr lang="fr-FR" sz="13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turn </a:t>
            </a:r>
            <a:r>
              <a:rPr lang="fr-FR" sz="13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sz="13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3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13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6  </a:t>
            </a:r>
            <a:r>
              <a:rPr lang="fr-FR" sz="130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fr-FR" sz="1300" dirty="0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FE90AA89-1B07-4543-A348-7DBD45D6A5B7}"/>
              </a:ext>
            </a:extLst>
          </p:cNvPr>
          <p:cNvSpPr txBox="1"/>
          <p:nvPr/>
        </p:nvSpPr>
        <p:spPr>
          <a:xfrm>
            <a:off x="0" y="315724"/>
            <a:ext cx="617791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hangingPunct="0"/>
            <a:r>
              <a:rPr lang="fr-FR" sz="2600" b="1" kern="150" dirty="0">
                <a:solidFill>
                  <a:srgbClr val="C00000"/>
                </a:solidFill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xemple 1:</a:t>
            </a:r>
            <a:endParaRPr lang="fr-FR" sz="26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95027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>
            <a:extLst>
              <a:ext uri="{FF2B5EF4-FFF2-40B4-BE49-F238E27FC236}">
                <a16:creationId xmlns:a16="http://schemas.microsoft.com/office/drawing/2014/main" id="{54AB230F-A3F3-4969-AFB0-C1925EA050B0}"/>
              </a:ext>
            </a:extLst>
          </p:cNvPr>
          <p:cNvSpPr txBox="1"/>
          <p:nvPr/>
        </p:nvSpPr>
        <p:spPr>
          <a:xfrm>
            <a:off x="0" y="358259"/>
            <a:ext cx="617791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600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4. Opérateurs booléens (logiques):</a:t>
            </a:r>
          </a:p>
        </p:txBody>
      </p:sp>
      <p:graphicFrame>
        <p:nvGraphicFramePr>
          <p:cNvPr id="4" name="Tableau 3">
            <a:extLst>
              <a:ext uri="{FF2B5EF4-FFF2-40B4-BE49-F238E27FC236}">
                <a16:creationId xmlns:a16="http://schemas.microsoft.com/office/drawing/2014/main" id="{0BC8BEE0-01EC-4400-85B7-570CF23138B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7243037"/>
              </p:ext>
            </p:extLst>
          </p:nvPr>
        </p:nvGraphicFramePr>
        <p:xfrm>
          <a:off x="114300" y="1314978"/>
          <a:ext cx="9886950" cy="1133960"/>
        </p:xfrm>
        <a:graphic>
          <a:graphicData uri="http://schemas.openxmlformats.org/drawingml/2006/table">
            <a:tbl>
              <a:tblPr>
                <a:tableStyleId>{0505E3EF-67EA-436B-97B2-0124C06EBD24}</a:tableStyleId>
              </a:tblPr>
              <a:tblGrid>
                <a:gridCol w="4366260">
                  <a:extLst>
                    <a:ext uri="{9D8B030D-6E8A-4147-A177-3AD203B41FA5}">
                      <a16:colId xmlns:a16="http://schemas.microsoft.com/office/drawing/2014/main" val="3910874013"/>
                    </a:ext>
                  </a:extLst>
                </a:gridCol>
                <a:gridCol w="5520690">
                  <a:extLst>
                    <a:ext uri="{9D8B030D-6E8A-4147-A177-3AD203B41FA5}">
                      <a16:colId xmlns:a16="http://schemas.microsoft.com/office/drawing/2014/main" val="849243754"/>
                    </a:ext>
                  </a:extLst>
                </a:gridCol>
              </a:tblGrid>
              <a:tr h="303467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fr-FR" sz="2400" b="1" kern="1200" dirty="0">
                          <a:solidFill>
                            <a:schemeClr val="dk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(condition1) </a:t>
                      </a:r>
                      <a:r>
                        <a:rPr lang="fr-FR" sz="2400" b="1" kern="1200" dirty="0">
                          <a:solidFill>
                            <a:srgbClr val="C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&amp;&amp;</a:t>
                      </a:r>
                      <a:r>
                        <a:rPr lang="fr-FR" sz="2400" b="1" kern="1200" dirty="0">
                          <a:solidFill>
                            <a:schemeClr val="dk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 (condition2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fr-CA" sz="24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Le ET logique(AND) </a:t>
                      </a:r>
                      <a:endParaRPr lang="fr-FR" sz="2400" b="1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47093889"/>
                  </a:ext>
                </a:extLst>
              </a:tr>
              <a:tr h="303467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fr-CA" sz="24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(condition1) </a:t>
                      </a:r>
                      <a:r>
                        <a:rPr lang="fr-CA" sz="2400" b="1" dirty="0">
                          <a:solidFill>
                            <a:srgbClr val="C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||</a:t>
                      </a:r>
                      <a:r>
                        <a:rPr lang="fr-CA" sz="24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(condition2)</a:t>
                      </a:r>
                      <a:endParaRPr lang="fr-FR" sz="2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fr-FR" sz="2400" b="1" kern="1200" dirty="0">
                          <a:solidFill>
                            <a:schemeClr val="dk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Le OU logique(OR) </a:t>
                      </a:r>
                      <a:endParaRPr lang="fr-FR" sz="2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97426308"/>
                  </a:ext>
                </a:extLst>
              </a:tr>
              <a:tr h="40244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fr-CA" sz="2400" b="1" dirty="0">
                          <a:solidFill>
                            <a:srgbClr val="C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!</a:t>
                      </a:r>
                      <a:r>
                        <a:rPr lang="fr-CA" sz="2400" b="1" dirty="0"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(condition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1000"/>
                        </a:spcAft>
                      </a:pPr>
                      <a:r>
                        <a:rPr lang="fr-FR" sz="2400" b="1" kern="1200" dirty="0">
                          <a:solidFill>
                            <a:schemeClr val="dk1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  <a:cs typeface="+mn-cs"/>
                        </a:rPr>
                        <a:t>Le NON logique(NOT) </a:t>
                      </a:r>
                      <a:endParaRPr lang="fr-FR" sz="2400" dirty="0"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4831160"/>
                  </a:ext>
                </a:extLst>
              </a:tr>
            </a:tbl>
          </a:graphicData>
        </a:graphic>
      </p:graphicFrame>
      <p:sp>
        <p:nvSpPr>
          <p:cNvPr id="6" name="ZoneTexte 5">
            <a:extLst>
              <a:ext uri="{FF2B5EF4-FFF2-40B4-BE49-F238E27FC236}">
                <a16:creationId xmlns:a16="http://schemas.microsoft.com/office/drawing/2014/main" id="{7E617B03-58B1-481F-99B8-D0FD12D528C8}"/>
              </a:ext>
            </a:extLst>
          </p:cNvPr>
          <p:cNvSpPr txBox="1"/>
          <p:nvPr/>
        </p:nvSpPr>
        <p:spPr>
          <a:xfrm>
            <a:off x="2636520" y="2889826"/>
            <a:ext cx="9555480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 </a:t>
            </a:r>
            <a:r>
              <a:rPr lang="fr-FR" sz="1800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#include &lt;</a:t>
            </a:r>
            <a:r>
              <a:rPr lang="fr-FR" sz="1800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ostream</a:t>
            </a:r>
            <a:r>
              <a:rPr lang="fr-FR" sz="1800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fr-FR" sz="1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sing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amespace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d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in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</a:t>
            </a:r>
            <a:endParaRPr lang="fr-FR" sz="1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fr-FR" sz="1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fr-FR" sz="1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  </a:t>
            </a: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 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le </a:t>
            </a:r>
            <a:r>
              <a:rPr lang="fr-FR" sz="1800" kern="150" dirty="0" err="1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at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(a&gt;b &amp;&amp; b&lt;c) est:"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(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amp;&amp;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&lt;&lt;</a:t>
            </a:r>
            <a:r>
              <a:rPr lang="fr-FR" sz="18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 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le </a:t>
            </a:r>
            <a:r>
              <a:rPr lang="fr-FR" sz="1800" kern="150" dirty="0" err="1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at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(a&gt;b || b&lt;c) est:"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(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||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&lt;&lt;</a:t>
            </a:r>
            <a:r>
              <a:rPr lang="fr-FR" sz="18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 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le </a:t>
            </a:r>
            <a:r>
              <a:rPr lang="fr-FR" sz="1800" kern="150" dirty="0" err="1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at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!(a&gt;b &amp;&amp; b&lt;c) est:"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!(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amp;&amp;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&lt;&lt;</a:t>
            </a:r>
            <a:r>
              <a:rPr lang="fr-FR" sz="18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 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le </a:t>
            </a:r>
            <a:r>
              <a:rPr lang="fr-FR" sz="1800" kern="150" dirty="0" err="1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ultat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!(a&gt;b || b&lt;c) est:"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!(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||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&lt;&lt;</a:t>
            </a:r>
            <a:r>
              <a:rPr lang="fr-FR" sz="18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1  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turn 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2 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fr-FR" sz="18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22954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>
            <a:extLst>
              <a:ext uri="{FF2B5EF4-FFF2-40B4-BE49-F238E27FC236}">
                <a16:creationId xmlns:a16="http://schemas.microsoft.com/office/drawing/2014/main" id="{A8494B60-821B-40D8-89E2-4F47D882A839}"/>
              </a:ext>
            </a:extLst>
          </p:cNvPr>
          <p:cNvSpPr txBox="1"/>
          <p:nvPr/>
        </p:nvSpPr>
        <p:spPr>
          <a:xfrm>
            <a:off x="0" y="346829"/>
            <a:ext cx="668655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600" b="1" dirty="0">
                <a:solidFill>
                  <a:srgbClr val="C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5. Opérateur binaire ou bit à bit :</a:t>
            </a:r>
            <a:endParaRPr lang="fr-FR" sz="2600" dirty="0">
              <a:solidFill>
                <a:srgbClr val="C0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21795D50-786C-4C85-BF7C-49C361C506BE}"/>
              </a:ext>
            </a:extLst>
          </p:cNvPr>
          <p:cNvSpPr txBox="1"/>
          <p:nvPr/>
        </p:nvSpPr>
        <p:spPr>
          <a:xfrm>
            <a:off x="0" y="754372"/>
            <a:ext cx="12192000" cy="5232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fr-FR" sz="2600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Les opérations présentées dans cette section opèrent au niveau des bits : </a:t>
            </a:r>
            <a:endParaRPr lang="fr-FR" sz="2600" dirty="0">
              <a:effectLst/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CBC400C7-B3BB-4131-A27C-797E6279C5E5}"/>
              </a:ext>
            </a:extLst>
          </p:cNvPr>
          <p:cNvSpPr txBox="1"/>
          <p:nvPr/>
        </p:nvSpPr>
        <p:spPr>
          <a:xfrm>
            <a:off x="0" y="1277657"/>
            <a:ext cx="12192000" cy="19492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fr-FR" sz="2600" b="1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Les décalages :</a:t>
            </a:r>
            <a:r>
              <a:rPr lang="fr-FR" sz="2600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Les décalages permettent de décaler vers la droite ou vers la gauche toute la représentation en binaire d'une valeur d'un certain nombre de bits</a:t>
            </a:r>
            <a:endParaRPr lang="fr-FR" sz="2600" dirty="0">
              <a:effectLst/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  <a:p>
            <a:pPr algn="just">
              <a:spcAft>
                <a:spcPts val="1000"/>
              </a:spcAft>
            </a:pPr>
            <a:r>
              <a:rPr lang="fr-FR" sz="2600" b="1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valeur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 </a:t>
            </a:r>
            <a:r>
              <a:rPr lang="fr-FR" sz="2600" b="1" dirty="0">
                <a:solidFill>
                  <a:srgbClr val="C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&lt;&lt;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 </a:t>
            </a:r>
            <a:r>
              <a:rPr lang="fr-FR" sz="2600" b="1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n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 //Décale la </a:t>
            </a:r>
            <a:r>
              <a:rPr lang="fr-FR" sz="2600" b="1" dirty="0">
                <a:solidFill>
                  <a:srgbClr val="0070C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valeur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de </a:t>
            </a:r>
            <a:r>
              <a:rPr lang="fr-FR" sz="2600" b="1" dirty="0">
                <a:solidFill>
                  <a:srgbClr val="C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n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 bits vers la gauche</a:t>
            </a:r>
            <a:r>
              <a:rPr lang="fr-FR" sz="2600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. //</a:t>
            </a:r>
            <a:r>
              <a:rPr lang="fr-FR" sz="2600" b="1" dirty="0">
                <a:solidFill>
                  <a:srgbClr val="C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n est un entier positif</a:t>
            </a:r>
          </a:p>
          <a:p>
            <a:pPr algn="just">
              <a:spcAft>
                <a:spcPts val="1000"/>
              </a:spcAft>
            </a:pPr>
            <a:r>
              <a:rPr lang="fr-FR" sz="2600" b="1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valeur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 </a:t>
            </a:r>
            <a:r>
              <a:rPr lang="fr-FR" sz="2600" b="1" dirty="0">
                <a:solidFill>
                  <a:srgbClr val="C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&gt;&gt;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 </a:t>
            </a:r>
            <a:r>
              <a:rPr lang="fr-FR" sz="2600" b="1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n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 //Décale la </a:t>
            </a:r>
            <a:r>
              <a:rPr lang="fr-FR" sz="2600" b="1" dirty="0">
                <a:solidFill>
                  <a:srgbClr val="0070C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valeur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de </a:t>
            </a:r>
            <a:r>
              <a:rPr lang="fr-FR" sz="2600" b="1" dirty="0">
                <a:solidFill>
                  <a:srgbClr val="C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n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 bits vers la droite</a:t>
            </a:r>
            <a:r>
              <a:rPr lang="fr-FR" sz="2600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.</a:t>
            </a:r>
            <a:endParaRPr lang="fr-FR" sz="2600" dirty="0">
              <a:effectLst/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C26E0040-68CF-4767-A995-E6BFCB6AB325}"/>
              </a:ext>
            </a:extLst>
          </p:cNvPr>
          <p:cNvSpPr txBox="1"/>
          <p:nvPr/>
        </p:nvSpPr>
        <p:spPr>
          <a:xfrm>
            <a:off x="2456021" y="3184838"/>
            <a:ext cx="8461057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 </a:t>
            </a:r>
            <a:r>
              <a:rPr lang="fr-FR" sz="1800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#include &lt;</a:t>
            </a:r>
            <a:r>
              <a:rPr lang="fr-FR" sz="1800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ostream</a:t>
            </a:r>
            <a:r>
              <a:rPr lang="fr-FR" sz="1800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sing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amespace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d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in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   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    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    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 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     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b vaut : "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     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&lt;&lt; 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     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b vaut : "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1      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turn 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2 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42719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>
            <a:extLst>
              <a:ext uri="{FF2B5EF4-FFF2-40B4-BE49-F238E27FC236}">
                <a16:creationId xmlns:a16="http://schemas.microsoft.com/office/drawing/2014/main" id="{3F830996-304B-402C-8ACC-3B39EF5B5E0B}"/>
              </a:ext>
            </a:extLst>
          </p:cNvPr>
          <p:cNvSpPr txBox="1"/>
          <p:nvPr/>
        </p:nvSpPr>
        <p:spPr>
          <a:xfrm>
            <a:off x="0" y="324125"/>
            <a:ext cx="12047220" cy="14435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60"/>
              </a:spcBef>
            </a:pPr>
            <a:r>
              <a:rPr lang="fr-FR" sz="2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 </a:t>
            </a:r>
            <a:r>
              <a:rPr lang="fr-FR" sz="26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T</a:t>
            </a:r>
            <a:r>
              <a:rPr lang="fr-FR" sz="2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inaire :</a:t>
            </a:r>
            <a:r>
              <a:rPr lang="fr-FR" sz="26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(</a:t>
            </a:r>
            <a:r>
              <a:rPr lang="fr-FR" sz="2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exp1 </a:t>
            </a:r>
            <a:r>
              <a:rPr lang="fr-FR" sz="26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&amp;</a:t>
            </a:r>
            <a:r>
              <a:rPr lang="fr-FR" sz="2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exp2)</a:t>
            </a:r>
            <a:endParaRPr lang="fr-FR" sz="26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fr-FR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Le résultat est obtenu en faisant un ET logique sur chaque bit de la représentation de exp1 avec le bit correspondant de la représentation de exp2.</a:t>
            </a:r>
            <a:endParaRPr lang="fr-FR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AD9E9DF9-D883-4FBF-836D-9B1A2A43D634}"/>
              </a:ext>
            </a:extLst>
          </p:cNvPr>
          <p:cNvSpPr txBox="1"/>
          <p:nvPr/>
        </p:nvSpPr>
        <p:spPr>
          <a:xfrm>
            <a:off x="2423160" y="1767662"/>
            <a:ext cx="7086600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   </a:t>
            </a:r>
            <a:r>
              <a:rPr lang="fr-FR" sz="1800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#include &lt;</a:t>
            </a:r>
            <a:r>
              <a:rPr lang="fr-FR" sz="1800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ostream</a:t>
            </a:r>
            <a:r>
              <a:rPr lang="fr-FR" sz="1800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sing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amespace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d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in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   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    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    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amp;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     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 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c vaut "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 </a:t>
            </a:r>
            <a:r>
              <a:rPr lang="fr-FR" sz="18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      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turn 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         </a:t>
            </a:r>
            <a:r>
              <a:rPr lang="fr-FR" sz="1800" dirty="0">
                <a:solidFill>
                  <a:srgbClr val="C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fr-FR" dirty="0">
              <a:solidFill>
                <a:srgbClr val="C00000"/>
              </a:solidFill>
            </a:endParaRP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1DB6147E-C637-4A02-A881-0B8802997AAD}"/>
              </a:ext>
            </a:extLst>
          </p:cNvPr>
          <p:cNvSpPr txBox="1"/>
          <p:nvPr/>
        </p:nvSpPr>
        <p:spPr>
          <a:xfrm>
            <a:off x="0" y="4458122"/>
            <a:ext cx="11932920" cy="14435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fr-FR" sz="2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Le </a:t>
            </a:r>
            <a:r>
              <a:rPr lang="fr-FR" sz="26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OU</a:t>
            </a:r>
            <a:r>
              <a:rPr lang="fr-FR" sz="2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binaire :</a:t>
            </a:r>
            <a:endParaRPr lang="fr-FR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fr-FR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Syntaxe</a:t>
            </a:r>
            <a:endParaRPr lang="fr-FR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15000"/>
              </a:lnSpc>
            </a:pPr>
            <a:r>
              <a:rPr lang="fr-FR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exp1 </a:t>
            </a:r>
            <a:r>
              <a:rPr lang="fr-FR" sz="26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| </a:t>
            </a:r>
            <a:r>
              <a:rPr lang="fr-FR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exp2</a:t>
            </a:r>
            <a:endParaRPr lang="fr-FR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46504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>
            <a:extLst>
              <a:ext uri="{FF2B5EF4-FFF2-40B4-BE49-F238E27FC236}">
                <a16:creationId xmlns:a16="http://schemas.microsoft.com/office/drawing/2014/main" id="{1F1B60DE-1A3F-43E3-A78F-1EF4CA559705}"/>
              </a:ext>
            </a:extLst>
          </p:cNvPr>
          <p:cNvSpPr txBox="1"/>
          <p:nvPr/>
        </p:nvSpPr>
        <p:spPr>
          <a:xfrm>
            <a:off x="0" y="360504"/>
            <a:ext cx="12192000" cy="9834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fr-FR" sz="2600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Le résultat est obtenu en faisant un OU logique sur chaque bit de la représentation de exp1 avec le bit correspondant de la représentation de exp2.</a:t>
            </a:r>
            <a:endParaRPr lang="fr-FR" sz="2600" dirty="0">
              <a:effectLst/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8ADBE9C8-4A40-4E2E-8A01-1C48DE571755}"/>
              </a:ext>
            </a:extLst>
          </p:cNvPr>
          <p:cNvSpPr txBox="1"/>
          <p:nvPr/>
        </p:nvSpPr>
        <p:spPr>
          <a:xfrm>
            <a:off x="2854643" y="1343915"/>
            <a:ext cx="6212204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   </a:t>
            </a:r>
            <a:r>
              <a:rPr lang="fr-FR" sz="1800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#include &lt;</a:t>
            </a:r>
            <a:r>
              <a:rPr lang="fr-FR" sz="1800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ostream</a:t>
            </a:r>
            <a:r>
              <a:rPr lang="fr-FR" sz="1800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sing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amespace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d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in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   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    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    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fr-FR" sz="1800" kern="15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r-FR" sz="1800" kern="150" dirty="0" err="1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fr-FR" sz="1800" kern="150" dirty="0" err="1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 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 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c vaut "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 </a:t>
            </a:r>
            <a:r>
              <a:rPr lang="fr-FR" sz="18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      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turn 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 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9CBE42B3-08BD-4C16-A631-B1557FDD6B7E}"/>
              </a:ext>
            </a:extLst>
          </p:cNvPr>
          <p:cNvSpPr txBox="1"/>
          <p:nvPr/>
        </p:nvSpPr>
        <p:spPr>
          <a:xfrm>
            <a:off x="1" y="4206237"/>
            <a:ext cx="12191999" cy="21528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60"/>
              </a:spcBef>
            </a:pPr>
            <a:r>
              <a:rPr lang="fr-FR" sz="2600" b="1" dirty="0">
                <a:solidFill>
                  <a:srgbClr val="0070C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e </a:t>
            </a:r>
            <a:r>
              <a:rPr lang="fr-FR" sz="2600" b="1" dirty="0">
                <a:solidFill>
                  <a:srgbClr val="C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OU exclusif </a:t>
            </a:r>
            <a:r>
              <a:rPr lang="fr-FR" sz="2600" b="1" dirty="0">
                <a:solidFill>
                  <a:srgbClr val="0070C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naire :</a:t>
            </a:r>
            <a:r>
              <a:rPr lang="fr-FR" sz="2600" b="1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(</a:t>
            </a:r>
            <a:r>
              <a:rPr lang="fr-FR" sz="2600" b="1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exp1 </a:t>
            </a:r>
            <a:r>
              <a:rPr lang="fr-FR" sz="2600" b="1" dirty="0">
                <a:solidFill>
                  <a:srgbClr val="C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^</a:t>
            </a:r>
            <a:r>
              <a:rPr lang="fr-FR" sz="2600" b="1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exp2</a:t>
            </a:r>
            <a:r>
              <a:rPr lang="fr-FR" sz="2600" b="1" dirty="0">
                <a:solidFill>
                  <a:srgbClr val="0070C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)</a:t>
            </a:r>
          </a:p>
          <a:p>
            <a:pPr algn="just"/>
            <a:r>
              <a:rPr lang="fr-FR" sz="2600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Le résultat est obtenu est faisant un OU exclusif sur chaque bit de la représentation de exp1 avec le bit correspondant de la représentation de exp2. Le OU exclusif logique a pour résultat </a:t>
            </a:r>
            <a:r>
              <a:rPr lang="fr-FR" sz="2600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1 si les deux bits correspondant en entrée sont différents (pour 1-0 ou 0-1), et sinon 0 (pour 1 1 ou 0-0).</a:t>
            </a:r>
            <a:endParaRPr lang="fr-FR" sz="2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066661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>
            <a:extLst>
              <a:ext uri="{FF2B5EF4-FFF2-40B4-BE49-F238E27FC236}">
                <a16:creationId xmlns:a16="http://schemas.microsoft.com/office/drawing/2014/main" id="{F7F132AF-C4CB-42F9-91EF-2F3CFF6B76A1}"/>
              </a:ext>
            </a:extLst>
          </p:cNvPr>
          <p:cNvSpPr txBox="1"/>
          <p:nvPr/>
        </p:nvSpPr>
        <p:spPr>
          <a:xfrm>
            <a:off x="2837498" y="330460"/>
            <a:ext cx="6177914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  </a:t>
            </a:r>
            <a:r>
              <a:rPr lang="fr-FR" sz="1800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#include &lt;</a:t>
            </a:r>
            <a:r>
              <a:rPr lang="fr-FR" sz="1800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ostream</a:t>
            </a:r>
            <a:r>
              <a:rPr lang="fr-FR" sz="1800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sing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amespace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d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in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   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    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    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^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     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 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c vaut "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 </a:t>
            </a:r>
            <a:r>
              <a:rPr lang="fr-FR" sz="18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      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turn 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 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1D2C3FB0-40C8-4316-8E11-5126C60ADF6E}"/>
              </a:ext>
            </a:extLst>
          </p:cNvPr>
          <p:cNvSpPr txBox="1"/>
          <p:nvPr/>
        </p:nvSpPr>
        <p:spPr>
          <a:xfrm>
            <a:off x="110490" y="3054282"/>
            <a:ext cx="12081510" cy="5132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360"/>
              </a:spcBef>
            </a:pPr>
            <a:r>
              <a:rPr lang="fr-FR" sz="2600" b="1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e NON binaire :</a:t>
            </a:r>
            <a:r>
              <a:rPr lang="fr-FR" sz="2600" b="1" dirty="0">
                <a:latin typeface="Cambria" panose="02040503050406030204" pitchFamily="18" charset="0"/>
                <a:ea typeface="Cambria" panose="02040503050406030204" pitchFamily="18" charset="0"/>
              </a:rPr>
              <a:t> (</a:t>
            </a:r>
            <a:r>
              <a:rPr lang="fr-FR" sz="2600" b="1" dirty="0">
                <a:solidFill>
                  <a:srgbClr val="C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~</a:t>
            </a:r>
            <a:r>
              <a:rPr lang="fr-FR" sz="2600" b="1" dirty="0" err="1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exp</a:t>
            </a:r>
            <a:r>
              <a:rPr lang="fr-FR" sz="2600" b="1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): </a:t>
            </a:r>
            <a:r>
              <a:rPr lang="fr-FR" sz="2600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Faire le complément à 1</a:t>
            </a:r>
            <a:endParaRPr lang="fr-FR" sz="2600" dirty="0">
              <a:effectLst/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47CB2F24-941A-46A9-8BF7-6B1BF1D82473}"/>
              </a:ext>
            </a:extLst>
          </p:cNvPr>
          <p:cNvSpPr txBox="1"/>
          <p:nvPr/>
        </p:nvSpPr>
        <p:spPr>
          <a:xfrm>
            <a:off x="640080" y="3567499"/>
            <a:ext cx="6195060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 </a:t>
            </a:r>
            <a:r>
              <a:rPr lang="fr-FR" sz="1800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#include &lt;</a:t>
            </a:r>
            <a:r>
              <a:rPr lang="fr-FR" sz="1800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ostream</a:t>
            </a:r>
            <a:r>
              <a:rPr lang="fr-FR" sz="1800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sing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amespace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d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in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  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   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signed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~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     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 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c vaut "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 </a:t>
            </a:r>
            <a:r>
              <a:rPr lang="fr-FR" sz="18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      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turn 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 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7D003030-AE5A-4C8B-B4DD-B1DDD7BA5DDE}"/>
              </a:ext>
            </a:extLst>
          </p:cNvPr>
          <p:cNvSpPr txBox="1"/>
          <p:nvPr/>
        </p:nvSpPr>
        <p:spPr>
          <a:xfrm>
            <a:off x="7223760" y="6013104"/>
            <a:ext cx="3113722" cy="5564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 vaut 4294967288</a:t>
            </a:r>
            <a:endParaRPr lang="fr-FR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12850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>
            <a:extLst>
              <a:ext uri="{FF2B5EF4-FFF2-40B4-BE49-F238E27FC236}">
                <a16:creationId xmlns:a16="http://schemas.microsoft.com/office/drawing/2014/main" id="{F14D60C6-CBB5-40DC-853D-EA84D12F7AED}"/>
              </a:ext>
            </a:extLst>
          </p:cNvPr>
          <p:cNvSpPr txBox="1"/>
          <p:nvPr/>
        </p:nvSpPr>
        <p:spPr>
          <a:xfrm>
            <a:off x="91440" y="336153"/>
            <a:ext cx="12054840" cy="5132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fr-FR" sz="2600" b="1" dirty="0">
                <a:solidFill>
                  <a:srgbClr val="C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6. Les opérateurs d'incrémentation et de décrémentation:</a:t>
            </a:r>
            <a:endParaRPr lang="fr-FR" sz="2600" dirty="0">
              <a:solidFill>
                <a:srgbClr val="C00000"/>
              </a:solidFill>
              <a:effectLst/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7360929D-1D28-4F2F-80DB-DB045442B456}"/>
              </a:ext>
            </a:extLst>
          </p:cNvPr>
          <p:cNvSpPr txBox="1"/>
          <p:nvPr/>
        </p:nvSpPr>
        <p:spPr>
          <a:xfrm>
            <a:off x="45720" y="859438"/>
            <a:ext cx="12146280" cy="59282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es opérateurs sont réservés aux entiers.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eux opérations d'affectation courantes du type : i=i+1 (« incrémentation ») et j=j‐1 (« décrémentation ») peuvent être remplacées par l'emploi des opérateurs d'incrémentation et de décrémentation ++ et ‐‐. On écrira alors :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2600" b="1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i++ incrémente la variable i de 1</a:t>
            </a:r>
            <a:b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</a:br>
            <a:r>
              <a:rPr lang="fr-FR" sz="2600" b="1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j‐‐ décrémente la variable j de 1</a:t>
            </a:r>
            <a:endParaRPr lang="fr-FR" sz="26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es opérateurs </a:t>
            </a:r>
            <a:r>
              <a:rPr lang="fr-FR" sz="2600" b="1" dirty="0">
                <a:solidFill>
                  <a:srgbClr val="C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++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et </a:t>
            </a:r>
            <a:r>
              <a:rPr lang="fr-FR" sz="2600" b="1" dirty="0">
                <a:solidFill>
                  <a:srgbClr val="C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‐‐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peuvent se placer avant ou après leur opérande, mais la valeur de l'expression obtenue (si elle est utilisée) n'est alors pas la même. Ainsi : </a:t>
            </a:r>
          </a:p>
          <a:p>
            <a:r>
              <a:rPr lang="fr-FR" sz="2600" b="1" dirty="0">
                <a:solidFill>
                  <a:srgbClr val="C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i++ 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incrémente la variable i de 1 → l'expression vaut la valeur de i avant incrémentation.</a:t>
            </a:r>
          </a:p>
          <a:p>
            <a:r>
              <a:rPr lang="fr-FR" sz="2600" b="1" dirty="0">
                <a:solidFill>
                  <a:srgbClr val="C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++i 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incrémente la variable i de 1 → l'expression vaut la valeur de i après incrémentation. </a:t>
            </a:r>
            <a:b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</a:br>
            <a:endParaRPr lang="fr-FR" sz="2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32514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>
            <a:extLst>
              <a:ext uri="{FF2B5EF4-FFF2-40B4-BE49-F238E27FC236}">
                <a16:creationId xmlns:a16="http://schemas.microsoft.com/office/drawing/2014/main" id="{21622DC7-FBC4-4A32-8078-DA79668F7AE7}"/>
              </a:ext>
            </a:extLst>
          </p:cNvPr>
          <p:cNvSpPr txBox="1"/>
          <p:nvPr/>
        </p:nvSpPr>
        <p:spPr>
          <a:xfrm>
            <a:off x="0" y="301199"/>
            <a:ext cx="11178540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 </a:t>
            </a:r>
            <a:r>
              <a:rPr lang="fr-FR" sz="1800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#include &lt;</a:t>
            </a:r>
            <a:r>
              <a:rPr lang="fr-FR" sz="1800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ostream</a:t>
            </a:r>
            <a:r>
              <a:rPr lang="fr-FR" sz="1800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sing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amespace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d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in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  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 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  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  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i vaut:"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+&lt;&lt;</a:t>
            </a:r>
            <a:r>
              <a:rPr lang="fr-FR" sz="18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 </a:t>
            </a:r>
            <a:r>
              <a:rPr lang="fr-FR" sz="1800" kern="150" dirty="0">
                <a:solidFill>
                  <a:srgbClr val="9898D9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un opérateur de post-incrémentation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  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j vaut:"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++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 </a:t>
            </a:r>
            <a:r>
              <a:rPr lang="fr-FR" sz="1800" kern="150" dirty="0">
                <a:solidFill>
                  <a:srgbClr val="9898D9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un opérateur de pré-incrémentation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  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1  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k vaut:"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--&lt;&lt;</a:t>
            </a:r>
            <a:r>
              <a:rPr lang="fr-FR" sz="18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 </a:t>
            </a:r>
            <a:r>
              <a:rPr lang="fr-FR" sz="1800" kern="150" dirty="0">
                <a:solidFill>
                  <a:srgbClr val="9898D9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un opérateur de post-décrémentation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2  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FF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"l vaut:"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--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 </a:t>
            </a:r>
            <a:r>
              <a:rPr lang="fr-FR" sz="1800" kern="150" dirty="0">
                <a:solidFill>
                  <a:srgbClr val="9898D9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//un opérateur de pré-décrémentation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3        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turn 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14   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fr-FR" sz="10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F84A6771-4344-4677-9421-F0670A6224E5}"/>
              </a:ext>
            </a:extLst>
          </p:cNvPr>
          <p:cNvSpPr txBox="1"/>
          <p:nvPr/>
        </p:nvSpPr>
        <p:spPr>
          <a:xfrm>
            <a:off x="3843338" y="4271517"/>
            <a:ext cx="6177914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/>
              <a:t>i</a:t>
            </a:r>
            <a:r>
              <a:rPr lang="en-US" dirty="0"/>
              <a:t> vaut:5</a:t>
            </a:r>
          </a:p>
          <a:p>
            <a:r>
              <a:rPr lang="en-US" dirty="0"/>
              <a:t>j vaut:6</a:t>
            </a:r>
          </a:p>
          <a:p>
            <a:r>
              <a:rPr lang="en-US" dirty="0"/>
              <a:t>k vaut:10</a:t>
            </a:r>
          </a:p>
          <a:p>
            <a:r>
              <a:rPr lang="en-US" dirty="0"/>
              <a:t>l vaut:9</a:t>
            </a:r>
          </a:p>
          <a:p>
            <a:endParaRPr lang="en-US" dirty="0"/>
          </a:p>
          <a:p>
            <a:r>
              <a:rPr lang="en-US" dirty="0"/>
              <a:t>Process returned 0 (0x0)   execution time : 0.000 s</a:t>
            </a:r>
          </a:p>
          <a:p>
            <a:r>
              <a:rPr lang="en-US" dirty="0"/>
              <a:t>Press any key to continue.</a:t>
            </a:r>
          </a:p>
        </p:txBody>
      </p:sp>
    </p:spTree>
    <p:extLst>
      <p:ext uri="{BB962C8B-B14F-4D97-AF65-F5344CB8AC3E}">
        <p14:creationId xmlns:p14="http://schemas.microsoft.com/office/powerpoint/2010/main" val="39414401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>
            <a:extLst>
              <a:ext uri="{FF2B5EF4-FFF2-40B4-BE49-F238E27FC236}">
                <a16:creationId xmlns:a16="http://schemas.microsoft.com/office/drawing/2014/main" id="{E0973B9C-51E2-4D54-8653-DE5747B1599F}"/>
              </a:ext>
            </a:extLst>
          </p:cNvPr>
          <p:cNvSpPr txBox="1"/>
          <p:nvPr/>
        </p:nvSpPr>
        <p:spPr>
          <a:xfrm>
            <a:off x="0" y="3342442"/>
            <a:ext cx="12192000" cy="27485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fr-CA" sz="2600" b="1" dirty="0">
                <a:solidFill>
                  <a:srgbClr val="C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7. Les opérateurs d’affectation élargie:</a:t>
            </a:r>
            <a:endParaRPr lang="fr-FR" sz="2600" dirty="0">
              <a:solidFill>
                <a:srgbClr val="C000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fr-FR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’une manière générale, C++ permet de condenser les affectations de la forme :	</a:t>
            </a:r>
            <a:endParaRPr lang="fr-FR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fr-FR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eci concerne seulement les opérateurs arithmétiques.</a:t>
            </a:r>
            <a:endParaRPr lang="fr-FR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fr-FR" sz="2600" b="1" dirty="0">
                <a:solidFill>
                  <a:srgbClr val="0070C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Liste des opérateurs d’affectation élargie:</a:t>
            </a:r>
            <a:endParaRPr lang="fr-FR" sz="2600" dirty="0">
              <a:solidFill>
                <a:srgbClr val="0070C0"/>
              </a:solidFill>
              <a:effectLst/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fr-FR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+=,    -=,     *=,    /=,    %=     (concernant les opérateurs arithmétiques).</a:t>
            </a:r>
            <a:endParaRPr lang="fr-FR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16E3832E-9535-4925-9593-498292E9FD65}"/>
              </a:ext>
            </a:extLst>
          </p:cNvPr>
          <p:cNvSpPr txBox="1"/>
          <p:nvPr/>
        </p:nvSpPr>
        <p:spPr>
          <a:xfrm>
            <a:off x="0" y="366999"/>
            <a:ext cx="12192000" cy="28666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fr-FR" sz="2600" b="1" dirty="0">
                <a:solidFill>
                  <a:srgbClr val="C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Priorités relatives à ces opérateurs:</a:t>
            </a:r>
            <a:endParaRPr lang="fr-FR" sz="2600" dirty="0">
              <a:solidFill>
                <a:srgbClr val="C00000"/>
              </a:solidFill>
              <a:effectLst/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es opérateurs sont de plus haute priorité que les opérateurs arithmétiques.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fr-FR" sz="2600" b="1" dirty="0">
                <a:solidFill>
                  <a:srgbClr val="0070C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Exemple: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fr-FR" sz="2600" kern="0" dirty="0" err="1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int</a:t>
            </a:r>
            <a:r>
              <a:rPr lang="fr-FR" sz="2600" kern="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i, j, k ;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fr-FR" sz="2600" kern="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’expression 3 * i++  * j--  + k++    équivaut à  3 * (i++)n* (j--) + ( k++).</a:t>
            </a:r>
          </a:p>
        </p:txBody>
      </p:sp>
    </p:spTree>
    <p:extLst>
      <p:ext uri="{BB962C8B-B14F-4D97-AF65-F5344CB8AC3E}">
        <p14:creationId xmlns:p14="http://schemas.microsoft.com/office/powerpoint/2010/main" val="240473696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>
            <a:extLst>
              <a:ext uri="{FF2B5EF4-FFF2-40B4-BE49-F238E27FC236}">
                <a16:creationId xmlns:a16="http://schemas.microsoft.com/office/drawing/2014/main" id="{70B81B41-B8A6-467A-89F8-09052101DA27}"/>
              </a:ext>
            </a:extLst>
          </p:cNvPr>
          <p:cNvSpPr txBox="1"/>
          <p:nvPr/>
        </p:nvSpPr>
        <p:spPr>
          <a:xfrm>
            <a:off x="0" y="403979"/>
            <a:ext cx="6177914" cy="2800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2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x</a:t>
            </a:r>
            <a:r>
              <a:rPr lang="fr-FR" sz="2200" b="1" dirty="0">
                <a:solidFill>
                  <a:srgbClr val="C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+=</a:t>
            </a:r>
            <a:r>
              <a:rPr lang="fr-FR" sz="22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y ⇔ x=</a:t>
            </a:r>
            <a:r>
              <a:rPr lang="fr-FR" sz="2200" dirty="0" err="1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x+y</a:t>
            </a:r>
            <a:endParaRPr lang="fr-FR" sz="2200" dirty="0">
              <a:effectLst/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  <a:p>
            <a:r>
              <a:rPr lang="fr-FR" sz="22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x</a:t>
            </a:r>
            <a:r>
              <a:rPr lang="fr-FR" sz="2200" b="1" dirty="0">
                <a:solidFill>
                  <a:srgbClr val="C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-=</a:t>
            </a:r>
            <a:r>
              <a:rPr lang="fr-FR" sz="22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y ⇔ x=x-y</a:t>
            </a:r>
          </a:p>
          <a:p>
            <a:r>
              <a:rPr lang="fr-FR" sz="2200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x</a:t>
            </a:r>
            <a:r>
              <a:rPr lang="fr-FR" sz="2200" b="1" dirty="0">
                <a:solidFill>
                  <a:srgbClr val="C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*=</a:t>
            </a:r>
            <a:r>
              <a:rPr lang="fr-FR" sz="22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y ⇔ x=x*y    </a:t>
            </a:r>
          </a:p>
          <a:p>
            <a:r>
              <a:rPr lang="fr-FR" sz="2200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x</a:t>
            </a:r>
            <a:r>
              <a:rPr lang="fr-FR" sz="2200" b="1" dirty="0">
                <a:solidFill>
                  <a:srgbClr val="C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/=</a:t>
            </a:r>
            <a:r>
              <a:rPr lang="fr-FR" sz="22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y ⇔ x=x/y</a:t>
            </a:r>
          </a:p>
          <a:p>
            <a:r>
              <a:rPr lang="fr-FR" sz="2200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x</a:t>
            </a:r>
            <a:r>
              <a:rPr lang="fr-FR" sz="2200" b="1" dirty="0">
                <a:solidFill>
                  <a:srgbClr val="C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%=</a:t>
            </a:r>
            <a:r>
              <a:rPr lang="fr-FR" sz="22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y ⇔ x=</a:t>
            </a:r>
            <a:r>
              <a:rPr lang="fr-FR" sz="2200" dirty="0" err="1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x%y</a:t>
            </a:r>
            <a:endParaRPr lang="fr-FR" sz="2200" dirty="0">
              <a:effectLst/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  <a:p>
            <a:r>
              <a:rPr lang="fr-FR" sz="22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X</a:t>
            </a:r>
            <a:r>
              <a:rPr lang="fr-FR" sz="2200" b="1" dirty="0">
                <a:solidFill>
                  <a:srgbClr val="C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&amp;=</a:t>
            </a:r>
            <a:r>
              <a:rPr lang="fr-FR" sz="22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y ⇔ x=</a:t>
            </a:r>
            <a:r>
              <a:rPr lang="fr-FR" sz="2200" dirty="0" err="1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x&amp;y</a:t>
            </a:r>
            <a:endParaRPr lang="fr-FR" sz="2200" dirty="0">
              <a:effectLst/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  <a:p>
            <a:r>
              <a:rPr lang="fr-FR" sz="22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X</a:t>
            </a:r>
            <a:r>
              <a:rPr lang="fr-FR" sz="2200" b="1" dirty="0">
                <a:solidFill>
                  <a:srgbClr val="C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|=</a:t>
            </a:r>
            <a:r>
              <a:rPr lang="fr-FR" sz="22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y ⇔ x=</a:t>
            </a:r>
            <a:r>
              <a:rPr lang="fr-FR" sz="2200" dirty="0" err="1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x|y</a:t>
            </a:r>
            <a:endParaRPr lang="fr-FR" sz="2200" dirty="0">
              <a:effectLst/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  <a:p>
            <a:r>
              <a:rPr lang="fr-FR" sz="2200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X</a:t>
            </a:r>
            <a:r>
              <a:rPr lang="fr-FR" sz="2200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^</a:t>
            </a:r>
            <a:r>
              <a:rPr lang="fr-FR" sz="2200" b="1" dirty="0">
                <a:solidFill>
                  <a:srgbClr val="C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=</a:t>
            </a:r>
            <a:r>
              <a:rPr lang="fr-FR" sz="22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y ⇔ x=</a:t>
            </a:r>
            <a:r>
              <a:rPr lang="fr-FR" sz="2200" dirty="0" err="1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x^y</a:t>
            </a:r>
            <a:endParaRPr lang="fr-FR" sz="22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D3600376-C613-4F6A-B144-9DC3433BF9DB}"/>
              </a:ext>
            </a:extLst>
          </p:cNvPr>
          <p:cNvSpPr txBox="1"/>
          <p:nvPr/>
        </p:nvSpPr>
        <p:spPr>
          <a:xfrm>
            <a:off x="-12332" y="3721099"/>
            <a:ext cx="6190246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 </a:t>
            </a:r>
            <a:r>
              <a:rPr lang="fr-FR" sz="1800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#include &lt;</a:t>
            </a:r>
            <a:r>
              <a:rPr lang="fr-FR" sz="1800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ostream</a:t>
            </a:r>
            <a:r>
              <a:rPr lang="fr-FR" sz="1800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fr-FR" sz="9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using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namespace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d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9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in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)</a:t>
            </a:r>
            <a:endParaRPr lang="fr-FR" sz="9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endParaRPr lang="fr-FR" sz="9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 </a:t>
            </a:r>
            <a:r>
              <a:rPr lang="fr-FR" sz="1800" b="1" kern="150" dirty="0" err="1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fr-FR" sz="9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  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*= 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+= 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9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 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9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  </a:t>
            </a:r>
            <a:r>
              <a:rPr lang="fr-FR" sz="1800" b="1" kern="150" dirty="0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t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kern="150" dirty="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fr-FR" sz="1800" b="1" kern="150" dirty="0" err="1">
                <a:solidFill>
                  <a:srgbClr val="00A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dl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fr-FR" sz="9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hangingPunct="0"/>
            <a:r>
              <a:rPr lang="fr-FR" sz="1800" kern="150" dirty="0"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  </a:t>
            </a:r>
            <a:r>
              <a:rPr lang="fr-FR" sz="1800" b="1" kern="150" dirty="0">
                <a:solidFill>
                  <a:srgbClr val="0000A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turn </a:t>
            </a:r>
            <a:r>
              <a:rPr lang="fr-FR" sz="1800" kern="150" dirty="0">
                <a:solidFill>
                  <a:srgbClr val="F000F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sz="1800" kern="150" dirty="0">
                <a:solidFill>
                  <a:srgbClr val="FF0000"/>
                </a:solidFill>
                <a:effectLst/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hangingPunct="0"/>
            <a:r>
              <a:rPr lang="fr-FR" kern="150" dirty="0">
                <a:solidFill>
                  <a:srgbClr val="FF0000"/>
                </a:solidFill>
                <a:latin typeface="Courier New" panose="02070309020205020404" pitchFamily="49" charset="0"/>
                <a:ea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fr-FR" sz="900" kern="150" dirty="0">
              <a:effectLst/>
              <a:latin typeface="Courier New" panose="02070309020205020404" pitchFamily="49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F1953568-B41B-43CE-901A-819E7CE8FA8C}"/>
              </a:ext>
            </a:extLst>
          </p:cNvPr>
          <p:cNvSpPr txBox="1"/>
          <p:nvPr/>
        </p:nvSpPr>
        <p:spPr>
          <a:xfrm>
            <a:off x="7095624" y="4976336"/>
            <a:ext cx="4851734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27</a:t>
            </a:r>
          </a:p>
          <a:p>
            <a:r>
              <a:rPr lang="en-US" dirty="0"/>
              <a:t>9</a:t>
            </a:r>
          </a:p>
          <a:p>
            <a:endParaRPr lang="en-US" dirty="0"/>
          </a:p>
          <a:p>
            <a:r>
              <a:rPr lang="en-US" dirty="0"/>
              <a:t>Process returned 0 (0x0)   execution time : 0.016 s</a:t>
            </a:r>
          </a:p>
          <a:p>
            <a:r>
              <a:rPr lang="en-US" dirty="0"/>
              <a:t>Press any key to continue.</a:t>
            </a:r>
          </a:p>
        </p:txBody>
      </p:sp>
    </p:spTree>
    <p:extLst>
      <p:ext uri="{BB962C8B-B14F-4D97-AF65-F5344CB8AC3E}">
        <p14:creationId xmlns:p14="http://schemas.microsoft.com/office/powerpoint/2010/main" val="29957324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>
            <a:extLst>
              <a:ext uri="{FF2B5EF4-FFF2-40B4-BE49-F238E27FC236}">
                <a16:creationId xmlns:a16="http://schemas.microsoft.com/office/drawing/2014/main" id="{3CB9EC2E-6C30-409F-BFED-3BB4C6FADB17}"/>
              </a:ext>
            </a:extLst>
          </p:cNvPr>
          <p:cNvSpPr txBox="1"/>
          <p:nvPr/>
        </p:nvSpPr>
        <p:spPr>
          <a:xfrm>
            <a:off x="0" y="305900"/>
            <a:ext cx="6177914" cy="5455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fr-FR" sz="2800" b="1" dirty="0">
                <a:solidFill>
                  <a:srgbClr val="0070C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Déclaration des variables :</a:t>
            </a:r>
            <a:endParaRPr lang="fr-FR" sz="2800" dirty="0">
              <a:solidFill>
                <a:srgbClr val="0070C0"/>
              </a:solidFill>
              <a:effectLst/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A05D367D-4A70-4621-AF08-FF0E401B7E85}"/>
              </a:ext>
            </a:extLst>
          </p:cNvPr>
          <p:cNvSpPr txBox="1"/>
          <p:nvPr/>
        </p:nvSpPr>
        <p:spPr>
          <a:xfrm>
            <a:off x="0" y="1035125"/>
            <a:ext cx="12192000" cy="31985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15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out langage de programmation manipule des </a:t>
            </a:r>
            <a:r>
              <a:rPr lang="fr-FR" sz="2600" b="1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variables. </a:t>
            </a:r>
            <a:endParaRPr lang="fr-FR" sz="2600" dirty="0">
              <a:effectLst/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  <a:p>
            <a:pPr marL="285750" indent="-285750" algn="just">
              <a:lnSpc>
                <a:spcPct val="115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Une variable est un </a:t>
            </a:r>
            <a:r>
              <a:rPr lang="fr-FR" sz="2600" b="1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identificateur 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qui désigne un </a:t>
            </a:r>
            <a:r>
              <a:rPr lang="fr-FR" sz="2600" b="1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ype 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d’information dans un programme.</a:t>
            </a:r>
          </a:p>
          <a:p>
            <a:pPr marL="285750" indent="-285750" algn="just">
              <a:lnSpc>
                <a:spcPct val="115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Elle est située dans un endroit précis de la mémoire de la machine.</a:t>
            </a:r>
          </a:p>
          <a:p>
            <a:pPr marL="285750" indent="-285750" algn="just">
              <a:lnSpc>
                <a:spcPct val="115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fr-FR" sz="2600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Elle 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représente souvent une donnée élémentaire, c’est-à-dire une valeur numérique ou un caractère.</a:t>
            </a: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8DE91D99-1612-4BE8-AB78-24C5C71D0270}"/>
              </a:ext>
            </a:extLst>
          </p:cNvPr>
          <p:cNvSpPr txBox="1"/>
          <p:nvPr/>
        </p:nvSpPr>
        <p:spPr>
          <a:xfrm>
            <a:off x="0" y="4417320"/>
            <a:ext cx="12024360" cy="11369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fr-FR" sz="2800" b="1" dirty="0">
                <a:solidFill>
                  <a:srgbClr val="0070C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Une variable Possède :</a:t>
            </a:r>
          </a:p>
          <a:p>
            <a:pPr marL="514350" indent="-514350" algn="just">
              <a:lnSpc>
                <a:spcPct val="115000"/>
              </a:lnSpc>
              <a:spcAft>
                <a:spcPts val="1000"/>
              </a:spcAft>
              <a:buFont typeface="+mj-lt"/>
              <a:buAutoNum type="arabicPeriod"/>
            </a:pPr>
            <a:r>
              <a:rPr lang="fr-FR" sz="2600" b="1" dirty="0">
                <a:solidFill>
                  <a:srgbClr val="0070C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Un nom </a:t>
            </a:r>
            <a:r>
              <a:rPr lang="fr-FR" sz="2600" dirty="0">
                <a:solidFill>
                  <a:srgbClr val="0070C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: 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Une variable apparait en programmation sous un </a:t>
            </a:r>
            <a:r>
              <a:rPr lang="fr-FR" sz="2600" b="1" dirty="0">
                <a:solidFill>
                  <a:srgbClr val="0070C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nom de variable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366233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>
            <a:extLst>
              <a:ext uri="{FF2B5EF4-FFF2-40B4-BE49-F238E27FC236}">
                <a16:creationId xmlns:a16="http://schemas.microsoft.com/office/drawing/2014/main" id="{E5FE289F-F6CC-4D81-947A-9CE17D9716A6}"/>
              </a:ext>
            </a:extLst>
          </p:cNvPr>
          <p:cNvSpPr txBox="1"/>
          <p:nvPr/>
        </p:nvSpPr>
        <p:spPr>
          <a:xfrm>
            <a:off x="0" y="780274"/>
            <a:ext cx="1219200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600" dirty="0">
                <a:latin typeface="Cambria" panose="02040503050406030204" pitchFamily="18" charset="0"/>
                <a:ea typeface="Cambria" panose="02040503050406030204" pitchFamily="18" charset="0"/>
              </a:rPr>
              <a:t>En C++, il y a quelques règles qui régissent les différents noms autorisés ou interdits.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C2BFB2BA-81B6-4C6F-88BC-C83F96890295}"/>
              </a:ext>
            </a:extLst>
          </p:cNvPr>
          <p:cNvSpPr txBox="1"/>
          <p:nvPr/>
        </p:nvSpPr>
        <p:spPr>
          <a:xfrm>
            <a:off x="0" y="1384133"/>
            <a:ext cx="12024360" cy="4693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r-FR" sz="2600" dirty="0">
                <a:latin typeface="Cambria" panose="02040503050406030204" pitchFamily="18" charset="0"/>
                <a:ea typeface="Cambria" panose="02040503050406030204" pitchFamily="18" charset="0"/>
              </a:rPr>
              <a:t>Les noms de variables sont constitués de </a:t>
            </a:r>
            <a:r>
              <a:rPr lang="fr-FR" sz="2600" b="0" i="0" u="none" strike="noStrike" baseline="0" dirty="0">
                <a:latin typeface="Cambria" panose="02040503050406030204" pitchFamily="18" charset="0"/>
                <a:ea typeface="Cambria" panose="02040503050406030204" pitchFamily="18" charset="0"/>
              </a:rPr>
              <a:t>lettres (a…z , A…Z),</a:t>
            </a:r>
            <a:r>
              <a:rPr lang="fr-FR" sz="2600" dirty="0">
                <a:latin typeface="Cambria" panose="02040503050406030204" pitchFamily="18" charset="0"/>
                <a:ea typeface="Cambria" panose="02040503050406030204" pitchFamily="18" charset="0"/>
              </a:rPr>
              <a:t> de chiffres ou le</a:t>
            </a:r>
            <a:r>
              <a:rPr lang="fr-FR" sz="2600" b="0" i="0" u="none" strike="noStrike" baseline="0" dirty="0">
                <a:latin typeface="Cambria" panose="02040503050406030204" pitchFamily="18" charset="0"/>
                <a:ea typeface="Cambria" panose="02040503050406030204" pitchFamily="18" charset="0"/>
              </a:rPr>
              <a:t> caractère_ (underscore ou blanc souligné)</a:t>
            </a:r>
          </a:p>
          <a:p>
            <a:pPr marL="514350" indent="-5143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r-FR" sz="2600" b="0" i="0" u="none" strike="noStrike" baseline="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es minuscules ou les majuscules sont considérées comme différentes,</a:t>
            </a:r>
          </a:p>
          <a:p>
            <a:pPr marL="514350" indent="-514350" algn="l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r-FR" sz="2600" b="0" i="0" u="none" strike="noStrike" baseline="0" dirty="0">
                <a:latin typeface="Cambria" panose="02040503050406030204" pitchFamily="18" charset="0"/>
                <a:ea typeface="Cambria" panose="02040503050406030204" pitchFamily="18" charset="0"/>
              </a:rPr>
              <a:t>Le premier caractère doit être obligatoirement une lettre(Le caractère_ (underscore ou blanc souligné) est autorisé)</a:t>
            </a:r>
          </a:p>
          <a:p>
            <a:pPr marL="514350" indent="-5143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r-FR" sz="2600" dirty="0">
                <a:latin typeface="Cambria" panose="02040503050406030204" pitchFamily="18" charset="0"/>
                <a:ea typeface="Cambria" panose="02040503050406030204" pitchFamily="18" charset="0"/>
              </a:rPr>
              <a:t>On ne peut pas utiliser d'accents</a:t>
            </a:r>
          </a:p>
          <a:p>
            <a:pPr marL="514350" indent="-5143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r-FR" sz="2600" dirty="0">
                <a:latin typeface="Cambria" panose="02040503050406030204" pitchFamily="18" charset="0"/>
                <a:ea typeface="Cambria" panose="02040503050406030204" pitchFamily="18" charset="0"/>
              </a:rPr>
              <a:t>On ne peut pas utiliser d'espaces dans le nom</a:t>
            </a:r>
          </a:p>
          <a:p>
            <a:pPr algn="l"/>
            <a:endParaRPr lang="fr-FR" sz="2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76336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>
            <a:extLst>
              <a:ext uri="{FF2B5EF4-FFF2-40B4-BE49-F238E27FC236}">
                <a16:creationId xmlns:a16="http://schemas.microsoft.com/office/drawing/2014/main" id="{BA030A95-E034-44B0-A02D-3EC4940B44D9}"/>
              </a:ext>
            </a:extLst>
          </p:cNvPr>
          <p:cNvSpPr txBox="1"/>
          <p:nvPr/>
        </p:nvSpPr>
        <p:spPr>
          <a:xfrm>
            <a:off x="0" y="1548619"/>
            <a:ext cx="12192000" cy="9733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rabicPeriod" startAt="2"/>
            </a:pPr>
            <a:r>
              <a:rPr lang="fr-FR" sz="2600" b="1" dirty="0">
                <a:solidFill>
                  <a:srgbClr val="0070C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Un type </a:t>
            </a:r>
            <a:r>
              <a:rPr lang="fr-FR" sz="2600" dirty="0">
                <a:solidFill>
                  <a:srgbClr val="0070C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: 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Pour distinguer les uns des autres les divers contenus possibles, on</a:t>
            </a:r>
            <a:r>
              <a:rPr lang="fr-FR" sz="2600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utilise différents types de variables (entiers, réels, chaine de caractères …).</a:t>
            </a: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96FB067A-BD81-44BC-90E8-EEAC6FF1BE99}"/>
              </a:ext>
            </a:extLst>
          </p:cNvPr>
          <p:cNvSpPr txBox="1"/>
          <p:nvPr/>
        </p:nvSpPr>
        <p:spPr>
          <a:xfrm>
            <a:off x="0" y="330209"/>
            <a:ext cx="12191999" cy="12184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l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r-FR" sz="2600" b="0" i="0" u="none" strike="noStrike" baseline="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l faut veiller à ne pas utiliser des </a:t>
            </a:r>
            <a:r>
              <a:rPr lang="fr-FR" sz="2600" b="1" i="0" u="none" strike="noStrike" baseline="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ots-clés</a:t>
            </a:r>
            <a:r>
              <a:rPr lang="fr-FR" sz="2600" b="1" i="0" u="none" strike="noStrike" baseline="0" dirty="0">
                <a:solidFill>
                  <a:srgbClr val="92A5A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fr-FR" sz="2600" b="0" i="0" u="none" strike="noStrike" baseline="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ou </a:t>
            </a:r>
            <a:r>
              <a:rPr lang="fr-FR" sz="2600" b="1" i="0" u="none" strike="noStrike" baseline="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ots réservés </a:t>
            </a:r>
            <a:r>
              <a:rPr lang="fr-FR" sz="2600" b="0" i="0" u="none" strike="noStrike" baseline="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u langage C++ ou des </a:t>
            </a:r>
            <a:r>
              <a:rPr lang="fr-FR" sz="2600" b="1" i="0" u="none" strike="noStrike" baseline="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équences d’échappement </a:t>
            </a:r>
            <a:endParaRPr lang="fr-FR" sz="2600" b="0" i="0" u="none" strike="noStrike" baseline="0" dirty="0">
              <a:solidFill>
                <a:srgbClr val="C0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80A8B3BC-67EA-4EE0-85CA-8EA06CE4BC40}"/>
              </a:ext>
            </a:extLst>
          </p:cNvPr>
          <p:cNvSpPr txBox="1"/>
          <p:nvPr/>
        </p:nvSpPr>
        <p:spPr>
          <a:xfrm>
            <a:off x="0" y="2521962"/>
            <a:ext cx="12191999" cy="5232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Les types de données de base sont les suivant :</a:t>
            </a: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BBA4710D-B574-43FE-9656-D90CCECCFAC8}"/>
              </a:ext>
            </a:extLst>
          </p:cNvPr>
          <p:cNvSpPr txBox="1"/>
          <p:nvPr/>
        </p:nvSpPr>
        <p:spPr>
          <a:xfrm>
            <a:off x="66674" y="3185137"/>
            <a:ext cx="12058649" cy="34122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fr-FR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Les types de données de base sont les suivant :</a:t>
            </a:r>
            <a:endParaRPr lang="fr-FR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lvl="0" indent="-342900" algn="just">
              <a:lnSpc>
                <a:spcPct val="115000"/>
              </a:lnSpc>
              <a:buFont typeface="Wingdings" panose="05000000000000000000" pitchFamily="2" charset="2"/>
              <a:buChar char=""/>
            </a:pPr>
            <a:r>
              <a:rPr lang="fr-FR" sz="2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int</a:t>
            </a:r>
            <a:r>
              <a:rPr lang="fr-FR" sz="2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: valeur entière</a:t>
            </a:r>
            <a:endParaRPr lang="fr-FR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lvl="0" indent="-342900" algn="just">
              <a:lnSpc>
                <a:spcPct val="115000"/>
              </a:lnSpc>
              <a:buFont typeface="Wingdings" panose="05000000000000000000" pitchFamily="2" charset="2"/>
              <a:buChar char=""/>
            </a:pPr>
            <a:r>
              <a:rPr lang="fr-FR" sz="2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har </a:t>
            </a:r>
            <a:r>
              <a:rPr lang="fr-FR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: caractère simple</a:t>
            </a:r>
            <a:endParaRPr lang="fr-FR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lvl="0" indent="-342900" algn="just">
              <a:lnSpc>
                <a:spcPct val="115000"/>
              </a:lnSpc>
              <a:buFont typeface="Wingdings" panose="05000000000000000000" pitchFamily="2" charset="2"/>
              <a:buChar char=""/>
            </a:pPr>
            <a:r>
              <a:rPr lang="fr-FR" sz="2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float</a:t>
            </a:r>
            <a:r>
              <a:rPr lang="fr-FR" sz="2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: nombre réel en virgule flottante</a:t>
            </a:r>
            <a:endParaRPr lang="fr-FR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lvl="0" indent="-342900" algn="just">
              <a:lnSpc>
                <a:spcPct val="115000"/>
              </a:lnSpc>
              <a:buFont typeface="Wingdings" panose="05000000000000000000" pitchFamily="2" charset="2"/>
              <a:buChar char=""/>
              <a:tabLst>
                <a:tab pos="764540" algn="l"/>
              </a:tabLst>
            </a:pPr>
            <a:r>
              <a:rPr lang="fr-FR" sz="2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ouble </a:t>
            </a:r>
            <a:r>
              <a:rPr lang="fr-FR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: nombre réel en virgule flottante double précision</a:t>
            </a:r>
          </a:p>
          <a:p>
            <a:pPr marL="342900" lvl="0" indent="-342900" algn="just">
              <a:lnSpc>
                <a:spcPct val="115000"/>
              </a:lnSpc>
              <a:buFont typeface="Wingdings" panose="05000000000000000000" pitchFamily="2" charset="2"/>
              <a:buChar char=""/>
              <a:tabLst>
                <a:tab pos="764540" algn="l"/>
              </a:tabLst>
            </a:pPr>
            <a:r>
              <a:rPr lang="fr-FR" sz="2600" b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Long double:</a:t>
            </a:r>
            <a:endParaRPr lang="fr-FR" sz="2600" b="1" dirty="0">
              <a:effectLst/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lnSpc>
                <a:spcPct val="115000"/>
              </a:lnSpc>
              <a:buFont typeface="Wingdings" panose="05000000000000000000" pitchFamily="2" charset="2"/>
              <a:buChar char=""/>
              <a:tabLst>
                <a:tab pos="764540" algn="l"/>
              </a:tabLst>
            </a:pPr>
            <a:r>
              <a:rPr lang="fr-FR" sz="2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bool</a:t>
            </a:r>
            <a:r>
              <a:rPr lang="fr-FR" sz="2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r>
              <a:rPr lang="fr-FR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: variable booléen (logique) prend deux valeurs (</a:t>
            </a:r>
            <a:r>
              <a:rPr lang="fr-FR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rue</a:t>
            </a:r>
            <a:r>
              <a:rPr lang="fr-FR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ou false).</a:t>
            </a:r>
            <a:endParaRPr lang="fr-FR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88358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>
            <a:extLst>
              <a:ext uri="{FF2B5EF4-FFF2-40B4-BE49-F238E27FC236}">
                <a16:creationId xmlns:a16="http://schemas.microsoft.com/office/drawing/2014/main" id="{EAE8DB46-6D53-4F67-A2A4-CEAA29487BF2}"/>
              </a:ext>
            </a:extLst>
          </p:cNvPr>
          <p:cNvSpPr txBox="1"/>
          <p:nvPr/>
        </p:nvSpPr>
        <p:spPr>
          <a:xfrm>
            <a:off x="0" y="418216"/>
            <a:ext cx="1210437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Des </a:t>
            </a:r>
            <a:r>
              <a:rPr lang="fr-FR" sz="2600" b="1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qualificateurs 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(ou </a:t>
            </a:r>
            <a:r>
              <a:rPr lang="fr-FR" sz="2600" b="1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pécificateurs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) comme </a:t>
            </a:r>
            <a:r>
              <a:rPr lang="fr-FR" sz="2600" b="1" dirty="0">
                <a:solidFill>
                  <a:srgbClr val="FF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hort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,  </a:t>
            </a:r>
            <a:r>
              <a:rPr lang="fr-FR" sz="2600" b="1" dirty="0" err="1">
                <a:solidFill>
                  <a:srgbClr val="FF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igned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,  </a:t>
            </a:r>
            <a:r>
              <a:rPr lang="fr-FR" sz="2600" b="1" dirty="0" err="1">
                <a:solidFill>
                  <a:srgbClr val="FF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unsigned</a:t>
            </a:r>
            <a:r>
              <a:rPr lang="fr-FR" sz="2600" b="1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peuvent enrichir les types de données.</a:t>
            </a:r>
            <a:endParaRPr lang="fr-FR" sz="2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6" name="Tableau 5">
            <a:extLst>
              <a:ext uri="{FF2B5EF4-FFF2-40B4-BE49-F238E27FC236}">
                <a16:creationId xmlns:a16="http://schemas.microsoft.com/office/drawing/2014/main" id="{228E95E9-B361-4312-8DD6-D32C6605A9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4792256"/>
              </p:ext>
            </p:extLst>
          </p:nvPr>
        </p:nvGraphicFramePr>
        <p:xfrm>
          <a:off x="0" y="1310768"/>
          <a:ext cx="12104369" cy="5326380"/>
        </p:xfrm>
        <a:graphic>
          <a:graphicData uri="http://schemas.openxmlformats.org/drawingml/2006/table">
            <a:tbl>
              <a:tblPr firstRow="1" firstCol="1" bandRow="1"/>
              <a:tblGrid>
                <a:gridCol w="4240208">
                  <a:extLst>
                    <a:ext uri="{9D8B030D-6E8A-4147-A177-3AD203B41FA5}">
                      <a16:colId xmlns:a16="http://schemas.microsoft.com/office/drawing/2014/main" val="2892935207"/>
                    </a:ext>
                  </a:extLst>
                </a:gridCol>
                <a:gridCol w="3166688">
                  <a:extLst>
                    <a:ext uri="{9D8B030D-6E8A-4147-A177-3AD203B41FA5}">
                      <a16:colId xmlns:a16="http://schemas.microsoft.com/office/drawing/2014/main" val="3240111857"/>
                    </a:ext>
                  </a:extLst>
                </a:gridCol>
                <a:gridCol w="2793518">
                  <a:extLst>
                    <a:ext uri="{9D8B030D-6E8A-4147-A177-3AD203B41FA5}">
                      <a16:colId xmlns:a16="http://schemas.microsoft.com/office/drawing/2014/main" val="1243051209"/>
                    </a:ext>
                  </a:extLst>
                </a:gridCol>
                <a:gridCol w="1903955">
                  <a:extLst>
                    <a:ext uri="{9D8B030D-6E8A-4147-A177-3AD203B41FA5}">
                      <a16:colId xmlns:a16="http://schemas.microsoft.com/office/drawing/2014/main" val="1823234754"/>
                    </a:ext>
                  </a:extLst>
                </a:gridCol>
              </a:tblGrid>
              <a:tr h="333284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ar-SA" sz="20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ourier New" panose="02070309020205020404" pitchFamily="49" charset="0"/>
                        </a:rPr>
                        <a:t> 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 dirty="0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ype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lage couverte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ar-SA" sz="20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ourier New" panose="02070309020205020404" pitchFamily="49" charset="0"/>
                        </a:rPr>
                        <a:t> 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aille en octets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60569407"/>
                  </a:ext>
                </a:extLst>
              </a:tr>
              <a:tr h="813861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 dirty="0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Limite inférieure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 dirty="0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Limite supérieure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93376442"/>
                  </a:ext>
                </a:extLst>
              </a:tr>
              <a:tr h="408803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dirty="0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har 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dirty="0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unsigned char 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dirty="0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hort int 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dirty="0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unsigned short int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dirty="0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int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dirty="0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unsigned int 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dirty="0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long int 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dirty="0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unsigned long int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-128 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-32768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-2 147 483 648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-2 147 483 648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 dirty="0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27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 dirty="0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55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 dirty="0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2767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 dirty="0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5535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 dirty="0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 147 483 647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 dirty="0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 294 967 295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 dirty="0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 147 483 647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 dirty="0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 294 967 295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 dirty="0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 dirty="0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 dirty="0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 dirty="0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 dirty="0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 dirty="0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 dirty="0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 dirty="0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 dirty="0">
                          <a:effectLst/>
                          <a:latin typeface="Courier New" panose="02070309020205020404" pitchFamily="49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5681065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875778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t 9">
            <a:extLst>
              <a:ext uri="{FF2B5EF4-FFF2-40B4-BE49-F238E27FC236}">
                <a16:creationId xmlns:a16="http://schemas.microsoft.com/office/drawing/2014/main" id="{3CDDF3CF-19D3-438C-9029-8CC1E7021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805315"/>
              </p:ext>
            </p:extLst>
          </p:nvPr>
        </p:nvGraphicFramePr>
        <p:xfrm>
          <a:off x="138074" y="358940"/>
          <a:ext cx="11959771" cy="45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" name="Document" r:id="rId3" imgW="5762038" imgH="2297875" progId="Word.Document.12">
                  <p:embed/>
                </p:oleObj>
              </mc:Choice>
              <mc:Fallback>
                <p:oleObj name="Document" r:id="rId3" imgW="5762038" imgH="229787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074" y="358940"/>
                        <a:ext cx="11959771" cy="453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ZoneTexte 11">
            <a:extLst>
              <a:ext uri="{FF2B5EF4-FFF2-40B4-BE49-F238E27FC236}">
                <a16:creationId xmlns:a16="http://schemas.microsoft.com/office/drawing/2014/main" id="{8D21453E-77E9-4177-9E7E-0EC25E73E154}"/>
              </a:ext>
            </a:extLst>
          </p:cNvPr>
          <p:cNvSpPr txBox="1"/>
          <p:nvPr/>
        </p:nvSpPr>
        <p:spPr>
          <a:xfrm>
            <a:off x="58057" y="4952637"/>
            <a:ext cx="12075884" cy="10199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’opérateur </a:t>
            </a:r>
            <a:r>
              <a:rPr lang="fr-FR" sz="2600" b="1" dirty="0">
                <a:solidFill>
                  <a:srgbClr val="C000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izeof(x)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permet de déterminer l’occupation mémoire de la variable x.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e type de la variable x doit être définie préalablement. </a:t>
            </a:r>
          </a:p>
        </p:txBody>
      </p:sp>
    </p:spTree>
    <p:extLst>
      <p:ext uri="{BB962C8B-B14F-4D97-AF65-F5344CB8AC3E}">
        <p14:creationId xmlns:p14="http://schemas.microsoft.com/office/powerpoint/2010/main" val="9874851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>
            <a:extLst>
              <a:ext uri="{FF2B5EF4-FFF2-40B4-BE49-F238E27FC236}">
                <a16:creationId xmlns:a16="http://schemas.microsoft.com/office/drawing/2014/main" id="{A5B4CA0F-6211-45D1-B306-E72C3DF677F7}"/>
              </a:ext>
            </a:extLst>
          </p:cNvPr>
          <p:cNvSpPr txBox="1"/>
          <p:nvPr/>
        </p:nvSpPr>
        <p:spPr>
          <a:xfrm>
            <a:off x="1" y="303328"/>
            <a:ext cx="12191999" cy="5132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15000"/>
              </a:lnSpc>
              <a:spcAft>
                <a:spcPts val="1000"/>
              </a:spcAft>
              <a:buFont typeface="Wingdings" panose="05000000000000000000" pitchFamily="2" charset="2"/>
              <a:buChar char="v"/>
            </a:pPr>
            <a:r>
              <a:rPr lang="fr-FR" sz="2600" b="1" dirty="0">
                <a:solidFill>
                  <a:srgbClr val="0070C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Une valeur : 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Une fois la variable définie, une </a:t>
            </a:r>
            <a:r>
              <a:rPr lang="fr-FR" sz="2600" b="1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valeur 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lui est </a:t>
            </a:r>
            <a:r>
              <a:rPr lang="fr-FR" sz="2600" b="1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assignée</a:t>
            </a:r>
            <a:r>
              <a:rPr lang="fr-FR" sz="2600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, ou</a:t>
            </a:r>
            <a:r>
              <a:rPr lang="fr-FR" sz="2600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fr-FR" sz="2600" b="1" dirty="0">
                <a:effectLst/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affectée.</a:t>
            </a:r>
            <a:endParaRPr lang="fr-FR" sz="2600" dirty="0">
              <a:effectLst/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ED3901A5-427A-4ECD-8599-BD7C407928FC}"/>
              </a:ext>
            </a:extLst>
          </p:cNvPr>
          <p:cNvSpPr txBox="1"/>
          <p:nvPr/>
        </p:nvSpPr>
        <p:spPr>
          <a:xfrm>
            <a:off x="1" y="1329762"/>
            <a:ext cx="121919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b="1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éclaration d’une variable:</a:t>
            </a: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3836DF8F-FEFF-4207-B199-EBBB1EA9D3D9}"/>
              </a:ext>
            </a:extLst>
          </p:cNvPr>
          <p:cNvSpPr txBox="1"/>
          <p:nvPr/>
        </p:nvSpPr>
        <p:spPr>
          <a:xfrm>
            <a:off x="-22858" y="1852982"/>
            <a:ext cx="12191998" cy="30189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600" b="0" i="0" u="none" strike="noStrike" baseline="0" dirty="0">
                <a:solidFill>
                  <a:srgbClr val="211D1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es données sont stockées dans l’emplacement de mémoire appelé </a:t>
            </a:r>
            <a:r>
              <a:rPr lang="fr-FR" sz="2600" b="1" i="0" u="none" strike="noStrike" baseline="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ariable</a:t>
            </a:r>
            <a:r>
              <a:rPr lang="fr-FR" sz="2600" b="0" i="0" u="none" strike="noStrike" baseline="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r>
              <a:rPr lang="fr-FR" sz="2600" b="0" i="0" u="none" strike="noStrike" baseline="0" dirty="0">
                <a:solidFill>
                  <a:srgbClr val="211D1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Cela signifie qu’un programmeur nomme un emplacement dans la mémoire et précise la quantité d’espace nécessaire pour stocker les données en définissant le </a:t>
            </a:r>
            <a:r>
              <a:rPr lang="fr-FR" sz="2600" b="1" i="0" u="none" strike="noStrike" baseline="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ype</a:t>
            </a:r>
            <a:r>
              <a:rPr lang="fr-FR" sz="2600" b="0" i="0" u="none" strike="noStrike" baseline="0" dirty="0">
                <a:solidFill>
                  <a:srgbClr val="211D1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de ces données. Le nom de l’emplacement mémoire est reconnu comme un </a:t>
            </a:r>
            <a:r>
              <a:rPr lang="fr-FR" sz="2600" b="1" i="0" u="none" strike="noStrike" baseline="0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dentificateur</a:t>
            </a:r>
            <a:r>
              <a:rPr lang="fr-FR" sz="2600" b="0" i="0" u="none" strike="noStrike" baseline="0" dirty="0">
                <a:solidFill>
                  <a:srgbClr val="211D1E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 Ce nom donne un accès convivial à l’emplacement mémoire. 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8BCD09AF-7C65-4B58-A12A-8D9C3308AF34}"/>
              </a:ext>
            </a:extLst>
          </p:cNvPr>
          <p:cNvSpPr txBox="1"/>
          <p:nvPr/>
        </p:nvSpPr>
        <p:spPr>
          <a:xfrm>
            <a:off x="0" y="4736097"/>
            <a:ext cx="12169140" cy="18185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600" dirty="0">
                <a:latin typeface="Cambria" panose="02040503050406030204" pitchFamily="18" charset="0"/>
                <a:ea typeface="Cambria" panose="02040503050406030204" pitchFamily="18" charset="0"/>
              </a:rPr>
              <a:t>Il nous faut indiquer à l'ordinateur </a:t>
            </a:r>
            <a:r>
              <a:rPr lang="fr-FR" sz="2600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e type </a:t>
            </a:r>
            <a:r>
              <a:rPr lang="fr-FR" sz="2600" dirty="0">
                <a:latin typeface="Cambria" panose="02040503050406030204" pitchFamily="18" charset="0"/>
                <a:ea typeface="Cambria" panose="02040503050406030204" pitchFamily="18" charset="0"/>
              </a:rPr>
              <a:t>de la variable que nous voulons, </a:t>
            </a:r>
            <a:r>
              <a:rPr lang="fr-FR" sz="2600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on nom </a:t>
            </a:r>
            <a:r>
              <a:rPr lang="fr-FR" sz="2600" dirty="0">
                <a:latin typeface="Cambria" panose="02040503050406030204" pitchFamily="18" charset="0"/>
                <a:ea typeface="Cambria" panose="02040503050406030204" pitchFamily="18" charset="0"/>
              </a:rPr>
              <a:t>et enfin </a:t>
            </a:r>
            <a:r>
              <a:rPr lang="fr-FR" sz="2600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a valeur</a:t>
            </a:r>
            <a:r>
              <a:rPr lang="fr-FR" sz="2600" dirty="0">
                <a:latin typeface="Cambria" panose="02040503050406030204" pitchFamily="18" charset="0"/>
                <a:ea typeface="Cambria" panose="02040503050406030204" pitchFamily="18" charset="0"/>
              </a:rPr>
              <a:t>. Pour ce faire, c'est très simple : on indique les choses exactement dans l'ordre présenté à la figure suivante:</a:t>
            </a:r>
          </a:p>
        </p:txBody>
      </p:sp>
    </p:spTree>
    <p:extLst>
      <p:ext uri="{BB962C8B-B14F-4D97-AF65-F5344CB8AC3E}">
        <p14:creationId xmlns:p14="http://schemas.microsoft.com/office/powerpoint/2010/main" val="28903037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>
            <a:extLst>
              <a:ext uri="{FF2B5EF4-FFF2-40B4-BE49-F238E27FC236}">
                <a16:creationId xmlns:a16="http://schemas.microsoft.com/office/drawing/2014/main" id="{73BCFB31-3971-436D-A868-E2EDE9E67D35}"/>
              </a:ext>
            </a:extLst>
          </p:cNvPr>
          <p:cNvSpPr txBox="1"/>
          <p:nvPr/>
        </p:nvSpPr>
        <p:spPr>
          <a:xfrm>
            <a:off x="0" y="308698"/>
            <a:ext cx="1219200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600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YPE</a:t>
            </a:r>
            <a:r>
              <a:rPr lang="fr-FR" sz="2600" b="1" dirty="0">
                <a:latin typeface="Cambria" panose="02040503050406030204" pitchFamily="18" charset="0"/>
                <a:ea typeface="Cambria" panose="02040503050406030204" pitchFamily="18" charset="0"/>
              </a:rPr>
              <a:t>  </a:t>
            </a:r>
            <a:r>
              <a:rPr lang="fr-FR" sz="2600" b="1" dirty="0">
                <a:solidFill>
                  <a:srgbClr val="00B05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OM1</a:t>
            </a:r>
            <a:r>
              <a:rPr lang="fr-FR" sz="2600" b="1" dirty="0">
                <a:latin typeface="Cambria" panose="02040503050406030204" pitchFamily="18" charset="0"/>
                <a:ea typeface="Cambria" panose="02040503050406030204" pitchFamily="18" charset="0"/>
              </a:rPr>
              <a:t> (</a:t>
            </a:r>
            <a:r>
              <a:rPr lang="fr-FR" sz="2600" b="1" dirty="0">
                <a:solidFill>
                  <a:srgbClr val="00B0F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ALEUR1</a:t>
            </a:r>
            <a:r>
              <a:rPr lang="fr-FR" sz="2600" b="1" dirty="0">
                <a:latin typeface="Cambria" panose="02040503050406030204" pitchFamily="18" charset="0"/>
                <a:ea typeface="Cambria" panose="02040503050406030204" pitchFamily="18" charset="0"/>
              </a:rPr>
              <a:t>), </a:t>
            </a:r>
            <a:r>
              <a:rPr lang="fr-FR" sz="2600" b="1" dirty="0">
                <a:solidFill>
                  <a:srgbClr val="00B05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OM2</a:t>
            </a:r>
            <a:r>
              <a:rPr lang="fr-FR" sz="2600" b="1" dirty="0">
                <a:latin typeface="Cambria" panose="02040503050406030204" pitchFamily="18" charset="0"/>
                <a:ea typeface="Cambria" panose="02040503050406030204" pitchFamily="18" charset="0"/>
              </a:rPr>
              <a:t> (</a:t>
            </a:r>
            <a:r>
              <a:rPr lang="fr-FR" sz="2600" b="1" dirty="0">
                <a:solidFill>
                  <a:srgbClr val="00B0F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ALEUR2</a:t>
            </a:r>
            <a:r>
              <a:rPr lang="fr-FR" sz="2600" b="1" dirty="0">
                <a:latin typeface="Cambria" panose="02040503050406030204" pitchFamily="18" charset="0"/>
                <a:ea typeface="Cambria" panose="02040503050406030204" pitchFamily="18" charset="0"/>
              </a:rPr>
              <a:t>),</a:t>
            </a:r>
            <a:r>
              <a:rPr lang="fr-FR" sz="2600" b="1" dirty="0">
                <a:solidFill>
                  <a:srgbClr val="00B05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NOM3</a:t>
            </a:r>
            <a:r>
              <a:rPr lang="fr-FR" sz="2600" b="1" dirty="0">
                <a:latin typeface="Cambria" panose="02040503050406030204" pitchFamily="18" charset="0"/>
                <a:ea typeface="Cambria" panose="02040503050406030204" pitchFamily="18" charset="0"/>
              </a:rPr>
              <a:t> (</a:t>
            </a:r>
            <a:r>
              <a:rPr lang="fr-FR" sz="2600" b="1" dirty="0">
                <a:solidFill>
                  <a:srgbClr val="00B0F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ALEUR3</a:t>
            </a:r>
            <a:r>
              <a:rPr lang="fr-FR" sz="2600" b="1" dirty="0">
                <a:latin typeface="Cambria" panose="02040503050406030204" pitchFamily="18" charset="0"/>
                <a:ea typeface="Cambria" panose="02040503050406030204" pitchFamily="18" charset="0"/>
              </a:rPr>
              <a:t>); </a:t>
            </a: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B54A0ABF-19AC-4C13-ACBF-ED487EEA4CCE}"/>
              </a:ext>
            </a:extLst>
          </p:cNvPr>
          <p:cNvSpPr txBox="1"/>
          <p:nvPr/>
        </p:nvSpPr>
        <p:spPr>
          <a:xfrm>
            <a:off x="0" y="1211208"/>
            <a:ext cx="1184148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600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YPE</a:t>
            </a:r>
            <a:r>
              <a:rPr lang="fr-FR" sz="2600" b="1" dirty="0">
                <a:latin typeface="Cambria" panose="02040503050406030204" pitchFamily="18" charset="0"/>
                <a:ea typeface="Cambria" panose="02040503050406030204" pitchFamily="18" charset="0"/>
              </a:rPr>
              <a:t>  </a:t>
            </a:r>
            <a:r>
              <a:rPr lang="fr-FR" sz="2600" b="1" dirty="0">
                <a:solidFill>
                  <a:srgbClr val="00B05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OM1</a:t>
            </a:r>
            <a:r>
              <a:rPr lang="fr-FR" sz="2600" b="1" dirty="0">
                <a:latin typeface="Cambria" panose="02040503050406030204" pitchFamily="18" charset="0"/>
                <a:ea typeface="Cambria" panose="02040503050406030204" pitchFamily="18" charset="0"/>
              </a:rPr>
              <a:t> = </a:t>
            </a:r>
            <a:r>
              <a:rPr lang="fr-FR" sz="2600" b="1" dirty="0">
                <a:solidFill>
                  <a:srgbClr val="00B0F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ALEUR1,</a:t>
            </a:r>
            <a:r>
              <a:rPr lang="fr-FR" sz="2600" b="1" dirty="0">
                <a:solidFill>
                  <a:srgbClr val="00B05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NOM2</a:t>
            </a:r>
            <a:r>
              <a:rPr lang="fr-FR" sz="2600" b="1" dirty="0">
                <a:latin typeface="Cambria" panose="02040503050406030204" pitchFamily="18" charset="0"/>
                <a:ea typeface="Cambria" panose="02040503050406030204" pitchFamily="18" charset="0"/>
              </a:rPr>
              <a:t>=</a:t>
            </a:r>
            <a:r>
              <a:rPr lang="fr-FR" sz="2600" b="1" dirty="0">
                <a:solidFill>
                  <a:srgbClr val="00B0F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ALEUR2,</a:t>
            </a:r>
            <a:r>
              <a:rPr lang="fr-FR" sz="2600" b="1" dirty="0">
                <a:solidFill>
                  <a:srgbClr val="00B05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NOM3</a:t>
            </a:r>
            <a:r>
              <a:rPr lang="fr-FR" sz="2600" b="1" dirty="0">
                <a:latin typeface="Cambria" panose="02040503050406030204" pitchFamily="18" charset="0"/>
                <a:ea typeface="Cambria" panose="02040503050406030204" pitchFamily="18" charset="0"/>
              </a:rPr>
              <a:t> = </a:t>
            </a:r>
            <a:r>
              <a:rPr lang="fr-FR" sz="2600" b="1" dirty="0">
                <a:solidFill>
                  <a:srgbClr val="00B0F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ALEUR3</a:t>
            </a:r>
            <a:r>
              <a:rPr lang="fr-FR" sz="2600" b="1" dirty="0">
                <a:latin typeface="Cambria" panose="02040503050406030204" pitchFamily="18" charset="0"/>
                <a:ea typeface="Cambria" panose="02040503050406030204" pitchFamily="18" charset="0"/>
              </a:rPr>
              <a:t>;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49FE155D-1D55-4350-B601-1F0DB8DEB922}"/>
              </a:ext>
            </a:extLst>
          </p:cNvPr>
          <p:cNvSpPr txBox="1"/>
          <p:nvPr/>
        </p:nvSpPr>
        <p:spPr>
          <a:xfrm>
            <a:off x="28575" y="1651278"/>
            <a:ext cx="1152144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600" dirty="0">
                <a:latin typeface="Cambria" panose="02040503050406030204" pitchFamily="18" charset="0"/>
                <a:ea typeface="Cambria" panose="02040503050406030204" pitchFamily="18" charset="0"/>
              </a:rPr>
              <a:t>Les deux versions sont strictement équivalentes.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04DD5A82-F13D-404A-BE17-61888B98DA5E}"/>
              </a:ext>
            </a:extLst>
          </p:cNvPr>
          <p:cNvSpPr txBox="1"/>
          <p:nvPr/>
        </p:nvSpPr>
        <p:spPr>
          <a:xfrm>
            <a:off x="14287" y="750703"/>
            <a:ext cx="1056132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600" dirty="0">
                <a:latin typeface="Cambria" panose="02040503050406030204" pitchFamily="18" charset="0"/>
                <a:ea typeface="Cambria" panose="02040503050406030204" pitchFamily="18" charset="0"/>
              </a:rPr>
              <a:t>On peut aussi utiliser la syntaxe suivante:</a:t>
            </a: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9E80B71C-860E-494F-B696-2A218C3B0C33}"/>
              </a:ext>
            </a:extLst>
          </p:cNvPr>
          <p:cNvSpPr txBox="1"/>
          <p:nvPr/>
        </p:nvSpPr>
        <p:spPr>
          <a:xfrm>
            <a:off x="28575" y="2159930"/>
            <a:ext cx="764667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600" dirty="0">
                <a:latin typeface="Cambria" panose="02040503050406030204" pitchFamily="18" charset="0"/>
                <a:ea typeface="Cambria" panose="02040503050406030204" pitchFamily="18" charset="0"/>
              </a:rPr>
              <a:t>On peut aussi utiliser les syntaxe suivantes:</a:t>
            </a:r>
            <a:endParaRPr lang="fr-FR" sz="2600" dirty="0"/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83755D99-E2B7-4FC9-833C-3FD2A4527A2F}"/>
              </a:ext>
            </a:extLst>
          </p:cNvPr>
          <p:cNvSpPr txBox="1"/>
          <p:nvPr/>
        </p:nvSpPr>
        <p:spPr>
          <a:xfrm>
            <a:off x="14287" y="2583791"/>
            <a:ext cx="619506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600" b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YPE</a:t>
            </a:r>
            <a:r>
              <a:rPr lang="fr-FR" sz="2600" b="1" dirty="0">
                <a:latin typeface="Cambria" panose="02040503050406030204" pitchFamily="18" charset="0"/>
                <a:ea typeface="Cambria" panose="02040503050406030204" pitchFamily="18" charset="0"/>
              </a:rPr>
              <a:t>  </a:t>
            </a:r>
            <a:r>
              <a:rPr lang="fr-FR" sz="2600" b="1" dirty="0">
                <a:solidFill>
                  <a:srgbClr val="00B05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OM1</a:t>
            </a:r>
            <a:r>
              <a:rPr lang="fr-FR" sz="2600" b="1" dirty="0">
                <a:latin typeface="Cambria" panose="02040503050406030204" pitchFamily="18" charset="0"/>
                <a:ea typeface="Cambria" panose="02040503050406030204" pitchFamily="18" charset="0"/>
              </a:rPr>
              <a:t> ;</a:t>
            </a:r>
          </a:p>
          <a:p>
            <a:r>
              <a:rPr lang="fr-FR" sz="2600" b="1" dirty="0">
                <a:latin typeface="Cambria" panose="02040503050406030204" pitchFamily="18" charset="0"/>
                <a:ea typeface="Cambria" panose="02040503050406030204" pitchFamily="18" charset="0"/>
              </a:rPr>
              <a:t>NOM1=VALEUR1;</a:t>
            </a:r>
            <a:endParaRPr lang="fr-FR" sz="2600" dirty="0"/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id="{5C343035-5388-462F-8DDD-4AB3BD5F6B2A}"/>
              </a:ext>
            </a:extLst>
          </p:cNvPr>
          <p:cNvSpPr txBox="1"/>
          <p:nvPr/>
        </p:nvSpPr>
        <p:spPr>
          <a:xfrm>
            <a:off x="42862" y="3330232"/>
            <a:ext cx="1053274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b="1" dirty="0">
                <a:solidFill>
                  <a:srgbClr val="0070C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Exemple: </a:t>
            </a:r>
            <a:r>
              <a:rPr lang="fr-FR" sz="2800" dirty="0">
                <a:latin typeface="Cambria" panose="02040503050406030204" pitchFamily="18" charset="0"/>
                <a:ea typeface="Cambria" panose="02040503050406030204" pitchFamily="18" charset="0"/>
              </a:rPr>
              <a:t>Les deux versions sont strictement équivalentes.</a:t>
            </a:r>
            <a:endParaRPr lang="fr-FR" sz="2800" dirty="0">
              <a:solidFill>
                <a:srgbClr val="0070C0"/>
              </a:solidFill>
            </a:endParaRPr>
          </a:p>
        </p:txBody>
      </p:sp>
      <p:sp>
        <p:nvSpPr>
          <p:cNvPr id="19" name="ZoneTexte 18">
            <a:extLst>
              <a:ext uri="{FF2B5EF4-FFF2-40B4-BE49-F238E27FC236}">
                <a16:creationId xmlns:a16="http://schemas.microsoft.com/office/drawing/2014/main" id="{0BC1663E-F04E-4FA8-AF7F-66ABF21DE649}"/>
              </a:ext>
            </a:extLst>
          </p:cNvPr>
          <p:cNvSpPr txBox="1"/>
          <p:nvPr/>
        </p:nvSpPr>
        <p:spPr>
          <a:xfrm>
            <a:off x="28575" y="4190746"/>
            <a:ext cx="3023235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#include &lt;iostream&gt;</a:t>
            </a:r>
          </a:p>
          <a:p>
            <a:r>
              <a:rPr lang="en-US" dirty="0"/>
              <a:t>using namespace std;</a:t>
            </a:r>
          </a:p>
          <a:p>
            <a:r>
              <a:rPr lang="en-US" dirty="0"/>
              <a:t>int main()</a:t>
            </a:r>
          </a:p>
          <a:p>
            <a:r>
              <a:rPr lang="en-US" dirty="0"/>
              <a:t>{</a:t>
            </a:r>
          </a:p>
          <a:p>
            <a:r>
              <a:rPr lang="en-US" dirty="0"/>
              <a:t>    int </a:t>
            </a:r>
            <a:r>
              <a:rPr lang="en-US" dirty="0" err="1"/>
              <a:t>ageUtilisateur</a:t>
            </a:r>
            <a:r>
              <a:rPr lang="en-US" dirty="0"/>
              <a:t>(20);</a:t>
            </a:r>
          </a:p>
          <a:p>
            <a:r>
              <a:rPr lang="es-ES" dirty="0"/>
              <a:t>    </a:t>
            </a:r>
            <a:r>
              <a:rPr lang="es-ES" dirty="0" err="1"/>
              <a:t>float</a:t>
            </a:r>
            <a:r>
              <a:rPr lang="es-ES" dirty="0"/>
              <a:t> x(3.0), y=10.4;</a:t>
            </a:r>
            <a:endParaRPr lang="en-US" dirty="0"/>
          </a:p>
          <a:p>
            <a:r>
              <a:rPr lang="en-US" dirty="0"/>
              <a:t>    return 0;</a:t>
            </a:r>
          </a:p>
          <a:p>
            <a:r>
              <a:rPr lang="en-US" dirty="0"/>
              <a:t>}</a:t>
            </a:r>
            <a:endParaRPr lang="fr-FR" dirty="0"/>
          </a:p>
        </p:txBody>
      </p:sp>
      <p:sp>
        <p:nvSpPr>
          <p:cNvPr id="20" name="ZoneTexte 19">
            <a:extLst>
              <a:ext uri="{FF2B5EF4-FFF2-40B4-BE49-F238E27FC236}">
                <a16:creationId xmlns:a16="http://schemas.microsoft.com/office/drawing/2014/main" id="{B06659B6-488A-434E-95E8-EB0CB5B7DDE2}"/>
              </a:ext>
            </a:extLst>
          </p:cNvPr>
          <p:cNvSpPr txBox="1"/>
          <p:nvPr/>
        </p:nvSpPr>
        <p:spPr>
          <a:xfrm>
            <a:off x="3609975" y="4218920"/>
            <a:ext cx="3023235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#include &lt;iostream&gt;</a:t>
            </a:r>
          </a:p>
          <a:p>
            <a:r>
              <a:rPr lang="en-US" dirty="0"/>
              <a:t>using namespace std;</a:t>
            </a:r>
          </a:p>
          <a:p>
            <a:r>
              <a:rPr lang="en-US" dirty="0"/>
              <a:t>int main()</a:t>
            </a:r>
          </a:p>
          <a:p>
            <a:r>
              <a:rPr lang="en-US" dirty="0"/>
              <a:t>{</a:t>
            </a:r>
          </a:p>
          <a:p>
            <a:r>
              <a:rPr lang="en-US" dirty="0"/>
              <a:t>    int </a:t>
            </a:r>
            <a:r>
              <a:rPr lang="en-US" dirty="0" err="1"/>
              <a:t>ageUtilisateur</a:t>
            </a:r>
            <a:r>
              <a:rPr lang="en-US" dirty="0"/>
              <a:t>=20;</a:t>
            </a:r>
          </a:p>
          <a:p>
            <a:r>
              <a:rPr lang="es-ES" dirty="0"/>
              <a:t>    </a:t>
            </a:r>
            <a:r>
              <a:rPr lang="es-ES" dirty="0" err="1"/>
              <a:t>float</a:t>
            </a:r>
            <a:r>
              <a:rPr lang="es-ES" dirty="0"/>
              <a:t> x(3.0), y=10.4;</a:t>
            </a:r>
            <a:endParaRPr lang="en-US" dirty="0"/>
          </a:p>
          <a:p>
            <a:r>
              <a:rPr lang="en-US" dirty="0"/>
              <a:t>    return 0;</a:t>
            </a:r>
          </a:p>
          <a:p>
            <a:r>
              <a:rPr lang="en-US" dirty="0"/>
              <a:t>}</a:t>
            </a:r>
            <a:endParaRPr lang="fr-FR" dirty="0"/>
          </a:p>
        </p:txBody>
      </p:sp>
      <p:sp>
        <p:nvSpPr>
          <p:cNvPr id="21" name="ZoneTexte 20">
            <a:extLst>
              <a:ext uri="{FF2B5EF4-FFF2-40B4-BE49-F238E27FC236}">
                <a16:creationId xmlns:a16="http://schemas.microsoft.com/office/drawing/2014/main" id="{26E6A1B6-6F25-46A3-B09A-0072EB5F980E}"/>
              </a:ext>
            </a:extLst>
          </p:cNvPr>
          <p:cNvSpPr txBox="1"/>
          <p:nvPr/>
        </p:nvSpPr>
        <p:spPr>
          <a:xfrm>
            <a:off x="7552372" y="3838884"/>
            <a:ext cx="3023235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#include &lt;iostream&gt;</a:t>
            </a:r>
          </a:p>
          <a:p>
            <a:r>
              <a:rPr lang="en-US" dirty="0"/>
              <a:t>using namespace std;</a:t>
            </a:r>
          </a:p>
          <a:p>
            <a:r>
              <a:rPr lang="en-US" dirty="0"/>
              <a:t>int main()</a:t>
            </a:r>
          </a:p>
          <a:p>
            <a:r>
              <a:rPr lang="en-US" dirty="0"/>
              <a:t>{    int </a:t>
            </a:r>
            <a:r>
              <a:rPr lang="en-US" dirty="0" err="1"/>
              <a:t>ageUtilisateur</a:t>
            </a:r>
            <a:r>
              <a:rPr lang="en-US" dirty="0"/>
              <a:t>;</a:t>
            </a:r>
          </a:p>
          <a:p>
            <a:r>
              <a:rPr lang="en-US" dirty="0"/>
              <a:t>          </a:t>
            </a:r>
            <a:r>
              <a:rPr lang="en-US" dirty="0" err="1"/>
              <a:t>ageUtilisateur</a:t>
            </a:r>
            <a:r>
              <a:rPr lang="en-US" dirty="0"/>
              <a:t>=20;</a:t>
            </a:r>
          </a:p>
          <a:p>
            <a:r>
              <a:rPr lang="es-ES" dirty="0"/>
              <a:t>           </a:t>
            </a:r>
            <a:r>
              <a:rPr lang="es-ES" dirty="0" err="1"/>
              <a:t>float</a:t>
            </a:r>
            <a:r>
              <a:rPr lang="es-ES" dirty="0"/>
              <a:t> x, y;</a:t>
            </a:r>
          </a:p>
          <a:p>
            <a:r>
              <a:rPr lang="en-US" dirty="0"/>
              <a:t>X=3,0;</a:t>
            </a:r>
          </a:p>
          <a:p>
            <a:r>
              <a:rPr lang="en-US" dirty="0"/>
              <a:t>Y=10,4;</a:t>
            </a:r>
          </a:p>
          <a:p>
            <a:r>
              <a:rPr lang="en-US" dirty="0"/>
              <a:t>    return 0;</a:t>
            </a:r>
          </a:p>
          <a:p>
            <a:r>
              <a:rPr lang="en-US" dirty="0"/>
              <a:t>}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44179414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Storyboard Layout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80</TotalTime>
  <Words>3576</Words>
  <Application>Microsoft Office PowerPoint</Application>
  <PresentationFormat>Grand écran</PresentationFormat>
  <Paragraphs>446</Paragraphs>
  <Slides>28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7</vt:i4>
      </vt:variant>
      <vt:variant>
        <vt:lpstr>Thème</vt:lpstr>
      </vt:variant>
      <vt:variant>
        <vt:i4>2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28</vt:i4>
      </vt:variant>
    </vt:vector>
  </HeadingPairs>
  <TitlesOfParts>
    <vt:vector size="39" baseType="lpstr">
      <vt:lpstr>Arial</vt:lpstr>
      <vt:lpstr>Calibri</vt:lpstr>
      <vt:lpstr>Calibri Light</vt:lpstr>
      <vt:lpstr>Cambria</vt:lpstr>
      <vt:lpstr>Courier New</vt:lpstr>
      <vt:lpstr>Times New Roman</vt:lpstr>
      <vt:lpstr>Wingdings</vt:lpstr>
      <vt:lpstr>Thème Office</vt:lpstr>
      <vt:lpstr>Storyboard Layouts</vt:lpstr>
      <vt:lpstr>Equation.DSMT4</vt:lpstr>
      <vt:lpstr>Document Microsoft Word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hp</dc:creator>
  <cp:lastModifiedBy>tayeb lantri</cp:lastModifiedBy>
  <cp:revision>94</cp:revision>
  <cp:lastPrinted>2021-02-26T13:30:03Z</cp:lastPrinted>
  <dcterms:created xsi:type="dcterms:W3CDTF">2020-12-15T17:30:38Z</dcterms:created>
  <dcterms:modified xsi:type="dcterms:W3CDTF">2021-02-26T18:40:37Z</dcterms:modified>
</cp:coreProperties>
</file>